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D88" w:rsidRPr="00BD3F56" w:rsidRDefault="00E15E76" w:rsidP="00D5436E">
      <w:pPr>
        <w:jc w:val="center"/>
        <w:rPr>
          <w:b/>
          <w:sz w:val="36"/>
        </w:rPr>
      </w:pPr>
      <w:r w:rsidRPr="00BD3F56">
        <w:rPr>
          <w:b/>
          <w:sz w:val="36"/>
        </w:rPr>
        <w:t>О применимости калибровки Лоренца к электродинамике Николаева</w:t>
      </w:r>
    </w:p>
    <w:p w:rsidR="00E15E76" w:rsidRDefault="007C447D" w:rsidP="00D5436E">
      <w:pPr>
        <w:jc w:val="right"/>
      </w:pPr>
      <w:r>
        <w:t>А.Ю. Дроздов</w:t>
      </w:r>
      <w:r w:rsidR="005036B3">
        <w:t xml:space="preserve"> </w:t>
      </w:r>
    </w:p>
    <w:p w:rsidR="00D5436E" w:rsidRDefault="00D5436E">
      <w:r>
        <w:fldChar w:fldCharType="begin"/>
      </w:r>
      <w:r>
        <w:instrText xml:space="preserve"> MACROBUTTON MTEditEquationSection2 </w:instrText>
      </w:r>
      <w:r w:rsidRPr="00D5436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E15E76" w:rsidRDefault="00C27F9F">
      <w:r>
        <w:t xml:space="preserve">Необходимость введения в четвёртое уравнение Максвелла дополнительного (из электродинамики Николаева) слагаемого обусловлено необходимостью объяснения ЭМИ ядерного взрыва и ЭМИ в опытах </w:t>
      </w:r>
      <w:r w:rsidR="006C4341">
        <w:t xml:space="preserve">Ф.Ф. </w:t>
      </w:r>
      <w:r>
        <w:t>Ме</w:t>
      </w:r>
      <w:r w:rsidR="00BF42F7">
        <w:t>нде</w:t>
      </w:r>
      <w:r w:rsidR="005E603F">
        <w:t xml:space="preserve"> </w:t>
      </w:r>
      <w:r w:rsidR="00BF42F7" w:rsidRPr="00BF42F7">
        <w:t>[</w:t>
      </w:r>
      <w:r w:rsidR="005E603F" w:rsidRPr="005E603F">
        <w:t>Является ли заряд инвариантом скорости?</w:t>
      </w:r>
      <w:r w:rsidR="000C0AD5">
        <w:t xml:space="preserve"> </w:t>
      </w:r>
      <w:hyperlink r:id="rId5" w:history="1">
        <w:r w:rsidR="000C0AD5" w:rsidRPr="0045680B">
          <w:rPr>
            <w:rStyle w:val="a5"/>
          </w:rPr>
          <w:t>http://fmnauka.narod.ru/javljaetsja_li_zarjad_invariantom_skorosti.pdf</w:t>
        </w:r>
      </w:hyperlink>
      <w:r w:rsidR="000C0AD5">
        <w:t xml:space="preserve"> </w:t>
      </w:r>
      <w:r w:rsidR="005E603F">
        <w:t xml:space="preserve">   </w:t>
      </w:r>
      <w:hyperlink r:id="rId6" w:history="1">
        <w:r w:rsidR="000C0AD5" w:rsidRPr="0045680B">
          <w:rPr>
            <w:rStyle w:val="a5"/>
          </w:rPr>
          <w:t>http://www.forum.za-nauku.ru/index.php/topic,3653.0.html</w:t>
        </w:r>
      </w:hyperlink>
      <w:r w:rsidR="000C0AD5">
        <w:t xml:space="preserve"> </w:t>
      </w:r>
      <w:r w:rsidR="005E603F">
        <w:t xml:space="preserve"> </w:t>
      </w:r>
      <w:r w:rsidR="00BF42F7" w:rsidRPr="00BF42F7">
        <w:t>]</w:t>
      </w:r>
      <w:r w:rsidR="00BF42F7">
        <w:t>.</w:t>
      </w:r>
    </w:p>
    <w:p w:rsidR="00BF42F7" w:rsidRDefault="00BF42F7">
      <w:r>
        <w:t xml:space="preserve">Объяснение возникновения ЭМИ при сферически симметричном взрывном образовании плазмы, данное </w:t>
      </w:r>
      <w:r w:rsidR="006C4341">
        <w:t xml:space="preserve">Ф.Ф. </w:t>
      </w:r>
      <w:r>
        <w:t xml:space="preserve">Менде, </w:t>
      </w:r>
      <w:r w:rsidRPr="00BF42F7">
        <w:t xml:space="preserve"> </w:t>
      </w:r>
      <w:r>
        <w:t>не выдерживает критики по следующим причинам.</w:t>
      </w:r>
    </w:p>
    <w:p w:rsidR="00BF42F7" w:rsidRDefault="00BF42F7">
      <w:r>
        <w:t xml:space="preserve">- рассуждения, применённые </w:t>
      </w:r>
      <w:r w:rsidR="006C4341">
        <w:t xml:space="preserve">Ф.Ф. </w:t>
      </w:r>
      <w:r>
        <w:t>Менде при выводе скалярно-векторного потенциала не применимы в случае центрально-симметричного движения зарядов.</w:t>
      </w:r>
    </w:p>
    <w:p w:rsidR="001F30F0" w:rsidRDefault="00BF42F7">
      <w:r>
        <w:t>- предположение</w:t>
      </w:r>
      <w:r w:rsidR="006C4341">
        <w:t xml:space="preserve"> Ф.Ф. </w:t>
      </w:r>
      <w:r>
        <w:t xml:space="preserve">Менде о зависимости величины заряда от скорости лично мне представляется недостаточно обоснованным, так как это его предположение не проверялось на фактическом экспериментальном материале, связанном с использованием циклотронов. </w:t>
      </w:r>
    </w:p>
    <w:p w:rsidR="00BF42F7" w:rsidRDefault="00BF42F7">
      <w:r>
        <w:t>А именно</w:t>
      </w:r>
      <w:r w:rsidRPr="001F30F0">
        <w:t xml:space="preserve">: </w:t>
      </w:r>
      <w:r>
        <w:t xml:space="preserve">если, согласно </w:t>
      </w:r>
      <w:r w:rsidR="006C4341">
        <w:t xml:space="preserve">Ф.Ф. </w:t>
      </w:r>
      <w:r>
        <w:t>Менде, вели</w:t>
      </w:r>
      <w:r w:rsidR="001F30F0">
        <w:t xml:space="preserve">чина заряда растёт со скоростью, то это может быть экспериментально проверено следующим образом. Известно, что круговая частота циклотрона определяется следующим выражением </w:t>
      </w:r>
    </w:p>
    <w:p w:rsidR="001F30F0" w:rsidRDefault="001F30F0" w:rsidP="001F30F0">
      <w:pPr>
        <w:pStyle w:val="MTDisplayEquation"/>
      </w:pPr>
      <w:r>
        <w:tab/>
      </w:r>
      <w:r w:rsidRPr="001F30F0">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740" type="#_x0000_t75" style="width:41.25pt;height:30.75pt" o:ole="">
            <v:imagedata r:id="rId7" o:title=""/>
          </v:shape>
          <o:OLEObject Type="Embed" ProgID="Equation.DSMT4" ShapeID="_x0000_i3740" DrawAspect="Content" ObjectID="_1605566633"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6B3" w:rsidRPr="004674CE">
        <w:instrText>1</w:instrText>
      </w:r>
      <w:r>
        <w:instrText>.</w:instrText>
      </w:r>
      <w:fldSimple w:instr=" SEQ MTEqn \c \* Arabic \* MERGEFORMAT ">
        <w:r w:rsidR="00D80F85">
          <w:rPr>
            <w:noProof/>
          </w:rPr>
          <w:instrText>1</w:instrText>
        </w:r>
      </w:fldSimple>
      <w:r>
        <w:instrText>)</w:instrText>
      </w:r>
      <w:r>
        <w:fldChar w:fldCharType="end"/>
      </w:r>
    </w:p>
    <w:p w:rsidR="00BF42F7" w:rsidRDefault="001F30F0">
      <w:r>
        <w:t>При разгоне электрона в циклотроне происходит рассогласование частоты, которое в настоящее время объясняется на основе релятивистских представлений о зависимости массы электрона от его скорости</w:t>
      </w:r>
    </w:p>
    <w:p w:rsidR="001F30F0" w:rsidRDefault="001F30F0" w:rsidP="001F30F0">
      <w:pPr>
        <w:pStyle w:val="MTDisplayEquation"/>
      </w:pPr>
      <w:r>
        <w:tab/>
      </w:r>
      <w:r w:rsidRPr="001F30F0">
        <w:rPr>
          <w:position w:val="-36"/>
        </w:rPr>
        <w:object w:dxaOrig="1880" w:dyaOrig="740">
          <v:shape id="_x0000_i3741" type="#_x0000_t75" style="width:94.5pt;height:36.75pt" o:ole="">
            <v:imagedata r:id="rId9" o:title=""/>
          </v:shape>
          <o:OLEObject Type="Embed" ProgID="Equation.DSMT4" ShapeID="_x0000_i3741" DrawAspect="Content" ObjectID="_1605566634"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74CE" w:rsidRPr="004674CE">
        <w:instrText>1</w:instrText>
      </w:r>
      <w:r>
        <w:instrText>.</w:instrText>
      </w:r>
      <w:fldSimple w:instr=" SEQ MTEqn \c \* Arabic \* MERGEFORMAT ">
        <w:r w:rsidR="00D80F85">
          <w:rPr>
            <w:noProof/>
          </w:rPr>
          <w:instrText>2</w:instrText>
        </w:r>
      </w:fldSimple>
      <w:r>
        <w:instrText>)</w:instrText>
      </w:r>
      <w:r>
        <w:fldChar w:fldCharType="end"/>
      </w:r>
    </w:p>
    <w:p w:rsidR="001F30F0" w:rsidRDefault="001F30F0">
      <w:r>
        <w:t xml:space="preserve">где </w:t>
      </w:r>
      <w:r w:rsidRPr="001F30F0">
        <w:rPr>
          <w:position w:val="-10"/>
        </w:rPr>
        <w:object w:dxaOrig="859" w:dyaOrig="320">
          <v:shape id="_x0000_i3742" type="#_x0000_t75" style="width:42.75pt;height:15.75pt" o:ole="">
            <v:imagedata r:id="rId11" o:title=""/>
          </v:shape>
          <o:OLEObject Type="Embed" ProgID="Equation.DSMT4" ShapeID="_x0000_i3742" DrawAspect="Content" ObjectID="_1605566635" r:id="rId12"/>
        </w:object>
      </w:r>
      <w:r>
        <w:t xml:space="preserve">. В соответствии с </w:t>
      </w:r>
      <w:r w:rsidR="00D053C5">
        <w:t>релятивистскими</w:t>
      </w:r>
      <w:r>
        <w:t xml:space="preserve"> представлениями </w:t>
      </w:r>
      <w:r w:rsidR="00D053C5">
        <w:t>круговая частота электрона в циклотроне определяется выражением</w:t>
      </w:r>
    </w:p>
    <w:p w:rsidR="00D053C5" w:rsidRDefault="00D053C5" w:rsidP="00D053C5">
      <w:pPr>
        <w:pStyle w:val="MTDisplayEquation"/>
      </w:pPr>
      <w:r>
        <w:lastRenderedPageBreak/>
        <w:tab/>
      </w:r>
      <w:r w:rsidRPr="00D053C5">
        <w:rPr>
          <w:position w:val="-30"/>
        </w:rPr>
        <w:object w:dxaOrig="1640" w:dyaOrig="680">
          <v:shape id="_x0000_i3743" type="#_x0000_t75" style="width:81.75pt;height:33.75pt" o:ole="">
            <v:imagedata r:id="rId13" o:title=""/>
          </v:shape>
          <o:OLEObject Type="Embed" ProgID="Equation.DSMT4" ShapeID="_x0000_i3743" DrawAspect="Content" ObjectID="_1605566636" r:id="rId14"/>
        </w:object>
      </w:r>
      <w:r>
        <w:t xml:space="preserve"> </w:t>
      </w:r>
      <w:r>
        <w:tab/>
      </w:r>
      <w:r w:rsidR="00D5436E">
        <w:fldChar w:fldCharType="begin"/>
      </w:r>
      <w:r w:rsidR="00D5436E">
        <w:instrText xml:space="preserve"> MACROBUTTON MTPlaceRef \* MERGEFORMAT </w:instrText>
      </w:r>
      <w:r w:rsidR="00D5436E">
        <w:fldChar w:fldCharType="begin"/>
      </w:r>
      <w:r w:rsidR="00D5436E">
        <w:instrText xml:space="preserve"> SEQ MTEqn \h \* MERGEFORMAT </w:instrText>
      </w:r>
      <w:r w:rsidR="00D5436E">
        <w:fldChar w:fldCharType="end"/>
      </w:r>
      <w:r w:rsidR="00D5436E">
        <w:instrText>(</w:instrText>
      </w:r>
      <w:fldSimple w:instr=" SEQ MTSec \c \* Arabic \* MERGEFORMAT ">
        <w:r w:rsidR="00D80F85">
          <w:rPr>
            <w:noProof/>
          </w:rPr>
          <w:instrText>1</w:instrText>
        </w:r>
      </w:fldSimple>
      <w:r w:rsidR="00D5436E">
        <w:instrText>.</w:instrText>
      </w:r>
      <w:fldSimple w:instr=" SEQ MTEqn \c \* Arabic \* MERGEFORMAT ">
        <w:r w:rsidR="00D80F85">
          <w:rPr>
            <w:noProof/>
          </w:rPr>
          <w:instrText>3</w:instrText>
        </w:r>
      </w:fldSimple>
      <w:r w:rsidR="00D5436E">
        <w:instrText>)</w:instrText>
      </w:r>
      <w:r w:rsidR="00D5436E">
        <w:fldChar w:fldCharType="end"/>
      </w:r>
    </w:p>
    <w:p w:rsidR="001F30F0" w:rsidRDefault="006C4341">
      <w:r>
        <w:t xml:space="preserve">Ф.Ф. </w:t>
      </w:r>
      <w:r w:rsidR="00DA354B">
        <w:t>Менде для зависимости заряда электрона от скорости приводит формулу</w:t>
      </w:r>
    </w:p>
    <w:p w:rsidR="00DA354B" w:rsidRPr="00DA354B" w:rsidRDefault="00DA354B" w:rsidP="00DA354B">
      <w:pPr>
        <w:pStyle w:val="MTDisplayEquation"/>
      </w:pPr>
      <w:r w:rsidRPr="00B004F8">
        <w:tab/>
      </w:r>
      <w:r w:rsidRPr="00DA354B">
        <w:rPr>
          <w:position w:val="-28"/>
          <w:lang w:val="en-US"/>
        </w:rPr>
        <w:object w:dxaOrig="1340" w:dyaOrig="680">
          <v:shape id="_x0000_i3744" type="#_x0000_t75" style="width:66.75pt;height:33.75pt" o:ole="">
            <v:imagedata r:id="rId15" o:title=""/>
          </v:shape>
          <o:OLEObject Type="Embed" ProgID="Equation.DSMT4" ShapeID="_x0000_i3744" DrawAspect="Content" ObjectID="_1605566637" r:id="rId16"/>
        </w:object>
      </w:r>
      <w:r w:rsidRPr="00DA354B">
        <w:t xml:space="preserve"> </w:t>
      </w:r>
      <w:r w:rsidRPr="00DA354B">
        <w:tab/>
      </w:r>
      <w:r>
        <w:rPr>
          <w:lang w:val="en-US"/>
        </w:rPr>
        <w:fldChar w:fldCharType="begin"/>
      </w:r>
      <w:r w:rsidRPr="00DA354B">
        <w:instrText xml:space="preserve"> </w:instrText>
      </w:r>
      <w:r>
        <w:rPr>
          <w:lang w:val="en-US"/>
        </w:rPr>
        <w:instrText>MACROBUTTON</w:instrText>
      </w:r>
      <w:r w:rsidRPr="00DA354B">
        <w:instrText xml:space="preserve"> </w:instrText>
      </w:r>
      <w:r>
        <w:rPr>
          <w:lang w:val="en-US"/>
        </w:rPr>
        <w:instrText>MTPlaceRef</w:instrText>
      </w:r>
      <w:r w:rsidRPr="00DA354B">
        <w:instrText xml:space="preserve"> \* </w:instrText>
      </w:r>
      <w:r>
        <w:rPr>
          <w:lang w:val="en-US"/>
        </w:rPr>
        <w:instrText>MERGEFORMAT</w:instrText>
      </w:r>
      <w:r w:rsidRPr="00DA354B">
        <w:instrText xml:space="preserve"> </w:instrText>
      </w:r>
      <w:r>
        <w:rPr>
          <w:lang w:val="en-US"/>
        </w:rPr>
        <w:fldChar w:fldCharType="begin"/>
      </w:r>
      <w:r w:rsidRPr="00DA354B">
        <w:instrText xml:space="preserve"> </w:instrText>
      </w:r>
      <w:r>
        <w:rPr>
          <w:lang w:val="en-US"/>
        </w:rPr>
        <w:instrText>SEQ</w:instrText>
      </w:r>
      <w:r w:rsidRPr="00DA354B">
        <w:instrText xml:space="preserve"> </w:instrText>
      </w:r>
      <w:r>
        <w:rPr>
          <w:lang w:val="en-US"/>
        </w:rPr>
        <w:instrText>MTEqn</w:instrText>
      </w:r>
      <w:r w:rsidRPr="00DA354B">
        <w:instrText xml:space="preserve"> \</w:instrText>
      </w:r>
      <w:r>
        <w:rPr>
          <w:lang w:val="en-US"/>
        </w:rPr>
        <w:instrText>h</w:instrText>
      </w:r>
      <w:r w:rsidRPr="00DA354B">
        <w:instrText xml:space="preserve"> \* </w:instrText>
      </w:r>
      <w:r>
        <w:rPr>
          <w:lang w:val="en-US"/>
        </w:rPr>
        <w:instrText>MERGEFORMAT</w:instrText>
      </w:r>
      <w:r w:rsidRPr="00DA354B">
        <w:instrText xml:space="preserve"> </w:instrText>
      </w:r>
      <w:r>
        <w:rPr>
          <w:lang w:val="en-US"/>
        </w:rPr>
        <w:fldChar w:fldCharType="end"/>
      </w:r>
      <w:bookmarkStart w:id="0" w:name="ZEqnNum528545"/>
      <w:r w:rsidRPr="00DA354B">
        <w:instrText>(</w:instrText>
      </w:r>
      <w:fldSimple w:instr=" SEQ MTSec \c \* Arabic \* MERGEFORMAT ">
        <w:r w:rsidR="00D80F85">
          <w:rPr>
            <w:noProof/>
          </w:rPr>
          <w:instrText>1</w:instrText>
        </w:r>
      </w:fldSimple>
      <w:r w:rsidRPr="00DA354B">
        <w:instrText>.</w:instrText>
      </w:r>
      <w:fldSimple w:instr=" SEQ MTEqn \c \* Arabic \* MERGEFORMAT ">
        <w:r w:rsidR="00D80F85">
          <w:rPr>
            <w:noProof/>
          </w:rPr>
          <w:instrText>4</w:instrText>
        </w:r>
      </w:fldSimple>
      <w:r w:rsidRPr="00DA354B">
        <w:instrText>)</w:instrText>
      </w:r>
      <w:bookmarkEnd w:id="0"/>
      <w:r>
        <w:rPr>
          <w:lang w:val="en-US"/>
        </w:rPr>
        <w:fldChar w:fldCharType="end"/>
      </w:r>
    </w:p>
    <w:p w:rsidR="00DA354B" w:rsidRDefault="00DA354B">
      <w:r>
        <w:t>Если кроме релятивистских представлений о росте массы электрона со</w:t>
      </w:r>
      <w:r w:rsidR="006C1FAC">
        <w:t xml:space="preserve"> скоростью принять представления</w:t>
      </w:r>
      <w:r>
        <w:t xml:space="preserve"> </w:t>
      </w:r>
      <w:r w:rsidR="006C4341">
        <w:t xml:space="preserve">Ф.Ф. </w:t>
      </w:r>
      <w:r>
        <w:t>Менде о росте заряда со скоростью, то круговая частота электрона в циклотроне должна определяться выражением</w:t>
      </w:r>
    </w:p>
    <w:p w:rsidR="00B004F8" w:rsidRDefault="00B004F8" w:rsidP="00B004F8">
      <w:pPr>
        <w:pStyle w:val="MTDisplayEquation"/>
      </w:pPr>
      <w:r>
        <w:tab/>
      </w:r>
      <w:r w:rsidRPr="00B004F8">
        <w:rPr>
          <w:position w:val="-30"/>
        </w:rPr>
        <w:object w:dxaOrig="2320" w:dyaOrig="680">
          <v:shape id="_x0000_i3745" type="#_x0000_t75" style="width:116.25pt;height:33.75pt" o:ole="">
            <v:imagedata r:id="rId17" o:title=""/>
          </v:shape>
          <o:OLEObject Type="Embed" ProgID="Equation.DSMT4" ShapeID="_x0000_i3745" DrawAspect="Content" ObjectID="_1605566638"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1</w:instrText>
        </w:r>
      </w:fldSimple>
      <w:r>
        <w:instrText>.</w:instrText>
      </w:r>
      <w:fldSimple w:instr=" SEQ MTEqn \c \* Arabic \* MERGEFORMAT ">
        <w:r w:rsidR="00D80F85">
          <w:rPr>
            <w:noProof/>
          </w:rPr>
          <w:instrText>5</w:instrText>
        </w:r>
      </w:fldSimple>
      <w:r>
        <w:instrText>)</w:instrText>
      </w:r>
      <w:r>
        <w:fldChar w:fldCharType="end"/>
      </w:r>
    </w:p>
    <w:p w:rsidR="00DA354B" w:rsidRDefault="00D60875">
      <w:r>
        <w:t>При графическом сравнении</w:t>
      </w:r>
      <w:r w:rsidR="00B004F8">
        <w:t xml:space="preserve"> зависимост</w:t>
      </w:r>
      <w:r>
        <w:t>ей</w:t>
      </w:r>
      <w:r w:rsidR="00B004F8">
        <w:t xml:space="preserve"> (1.3) и (1.5) </w:t>
      </w:r>
      <w:r>
        <w:t xml:space="preserve">обнаруживается следующее – </w:t>
      </w:r>
      <w:r w:rsidR="00AB69C5">
        <w:t xml:space="preserve">если принять формулу Менде </w:t>
      </w:r>
      <w:r w:rsidR="00AB69C5">
        <w:fldChar w:fldCharType="begin"/>
      </w:r>
      <w:r w:rsidR="00AB69C5">
        <w:instrText xml:space="preserve"> GOTOBUTTON ZEqnNum528545  \* MERGEFORMAT </w:instrText>
      </w:r>
      <w:fldSimple w:instr=" REF ZEqnNum528545 \* Charformat \! \* MERGEFORMAT ">
        <w:r w:rsidR="00D80F85" w:rsidRPr="00DA354B">
          <w:instrText>(</w:instrText>
        </w:r>
        <w:r w:rsidR="00D80F85">
          <w:instrText>1</w:instrText>
        </w:r>
        <w:r w:rsidR="00D80F85" w:rsidRPr="00DA354B">
          <w:instrText>.</w:instrText>
        </w:r>
        <w:r w:rsidR="00D80F85">
          <w:instrText>4</w:instrText>
        </w:r>
        <w:r w:rsidR="00D80F85" w:rsidRPr="00DA354B">
          <w:instrText>)</w:instrText>
        </w:r>
      </w:fldSimple>
      <w:r w:rsidR="00AB69C5">
        <w:fldChar w:fldCharType="end"/>
      </w:r>
      <w:r>
        <w:t xml:space="preserve"> для зависимости</w:t>
      </w:r>
      <w:r w:rsidR="00D21D4B">
        <w:t xml:space="preserve"> заряда от скорости, то рассогласование частоты в циклотроне с ростом скорости должно происходить при гораздо более высоких скоростях, что может быть проверено на практич</w:t>
      </w:r>
      <w:r w:rsidR="00DD4CC1">
        <w:t>еском материале использования циклотронов</w:t>
      </w:r>
    </w:p>
    <w:p w:rsidR="00B004F8" w:rsidRDefault="00B004F8">
      <w:r>
        <w:rPr>
          <w:noProof/>
          <w:lang w:eastAsia="ru-RU"/>
        </w:rPr>
        <w:drawing>
          <wp:inline distT="0" distB="0" distL="0" distR="0" wp14:anchorId="56F1653B" wp14:editId="05C562A7">
            <wp:extent cx="5940425" cy="1693553"/>
            <wp:effectExtent l="1905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 cstate="print"/>
                    <a:srcRect/>
                    <a:stretch>
                      <a:fillRect/>
                    </a:stretch>
                  </pic:blipFill>
                  <pic:spPr bwMode="auto">
                    <a:xfrm>
                      <a:off x="0" y="0"/>
                      <a:ext cx="5940425" cy="1693553"/>
                    </a:xfrm>
                    <a:prstGeom prst="rect">
                      <a:avLst/>
                    </a:prstGeom>
                    <a:noFill/>
                    <a:ln w="9525">
                      <a:noFill/>
                      <a:miter lim="800000"/>
                      <a:headEnd/>
                      <a:tailEnd/>
                    </a:ln>
                  </pic:spPr>
                </pic:pic>
              </a:graphicData>
            </a:graphic>
          </wp:inline>
        </w:drawing>
      </w:r>
    </w:p>
    <w:p w:rsidR="002E059F" w:rsidRPr="00DD2170" w:rsidRDefault="002E059F" w:rsidP="002E059F">
      <w:r>
        <w:t xml:space="preserve">Однако независимо от результатов этой проверки предположение </w:t>
      </w:r>
      <w:r w:rsidR="006C4341">
        <w:t xml:space="preserve">Ф.Ф. </w:t>
      </w:r>
      <w:r>
        <w:t>Менде о зависимости величины заряда от скорости основаны на его рассуждениях</w:t>
      </w:r>
      <w:r w:rsidR="00247EE8">
        <w:t>,</w:t>
      </w:r>
      <w:r>
        <w:t xml:space="preserve"> </w:t>
      </w:r>
      <w:r w:rsidR="00247EE8">
        <w:t>применённых при выводе скалярно-векторного потенциала, которые не применимы в случае центрально-симметричного движения зарядов.</w:t>
      </w:r>
      <w:r w:rsidR="00DD2170" w:rsidRPr="00DD2170">
        <w:t xml:space="preserve"> </w:t>
      </w:r>
      <w:r w:rsidR="00DD2170">
        <w:t xml:space="preserve"> </w:t>
      </w:r>
      <w:r w:rsidR="00DD2170" w:rsidRPr="00DD2170">
        <w:t xml:space="preserve">[ </w:t>
      </w:r>
      <w:hyperlink r:id="rId20" w:history="1">
        <w:r w:rsidR="00DD2170" w:rsidRPr="00DD2170">
          <w:rPr>
            <w:rStyle w:val="a5"/>
            <w:lang w:val="en-US"/>
          </w:rPr>
          <w:t>http</w:t>
        </w:r>
        <w:r w:rsidR="00DD2170" w:rsidRPr="00DD2170">
          <w:rPr>
            <w:rStyle w:val="a5"/>
          </w:rPr>
          <w:t>://</w:t>
        </w:r>
        <w:r w:rsidR="00DD2170" w:rsidRPr="00DD2170">
          <w:rPr>
            <w:rStyle w:val="a5"/>
            <w:lang w:val="en-US"/>
          </w:rPr>
          <w:t>www</w:t>
        </w:r>
        <w:r w:rsidR="00DD2170" w:rsidRPr="00DD2170">
          <w:rPr>
            <w:rStyle w:val="a5"/>
          </w:rPr>
          <w:t>.</w:t>
        </w:r>
        <w:r w:rsidR="00DD2170" w:rsidRPr="00DD2170">
          <w:rPr>
            <w:rStyle w:val="a5"/>
            <w:lang w:val="en-US"/>
          </w:rPr>
          <w:t>forum</w:t>
        </w:r>
        <w:r w:rsidR="00DD2170" w:rsidRPr="00DD2170">
          <w:rPr>
            <w:rStyle w:val="a5"/>
          </w:rPr>
          <w:t>.</w:t>
        </w:r>
        <w:r w:rsidR="00DD2170" w:rsidRPr="00DD2170">
          <w:rPr>
            <w:rStyle w:val="a5"/>
            <w:lang w:val="en-US"/>
          </w:rPr>
          <w:t>za</w:t>
        </w:r>
        <w:r w:rsidR="00DD2170" w:rsidRPr="00DD2170">
          <w:rPr>
            <w:rStyle w:val="a5"/>
          </w:rPr>
          <w:t>-</w:t>
        </w:r>
        <w:r w:rsidR="00DD2170" w:rsidRPr="00DD2170">
          <w:rPr>
            <w:rStyle w:val="a5"/>
            <w:lang w:val="en-US"/>
          </w:rPr>
          <w:t>nauku</w:t>
        </w:r>
        <w:r w:rsidR="00DD2170" w:rsidRPr="00DD2170">
          <w:rPr>
            <w:rStyle w:val="a5"/>
          </w:rPr>
          <w:t>.</w:t>
        </w:r>
        <w:r w:rsidR="00DD2170" w:rsidRPr="00DD2170">
          <w:rPr>
            <w:rStyle w:val="a5"/>
            <w:lang w:val="en-US"/>
          </w:rPr>
          <w:t>ru</w:t>
        </w:r>
        <w:r w:rsidR="00DD2170" w:rsidRPr="00DD2170">
          <w:rPr>
            <w:rStyle w:val="a5"/>
          </w:rPr>
          <w:t>/</w:t>
        </w:r>
        <w:r w:rsidR="00DD2170" w:rsidRPr="00DD2170">
          <w:rPr>
            <w:rStyle w:val="a5"/>
            <w:lang w:val="en-US"/>
          </w:rPr>
          <w:t>index</w:t>
        </w:r>
        <w:r w:rsidR="00DD2170" w:rsidRPr="00DD2170">
          <w:rPr>
            <w:rStyle w:val="a5"/>
          </w:rPr>
          <w:t>.</w:t>
        </w:r>
        <w:r w:rsidR="00DD2170" w:rsidRPr="00DD2170">
          <w:rPr>
            <w:rStyle w:val="a5"/>
            <w:lang w:val="en-US"/>
          </w:rPr>
          <w:t>php</w:t>
        </w:r>
        <w:r w:rsidR="00DD2170" w:rsidRPr="00DD2170">
          <w:rPr>
            <w:rStyle w:val="a5"/>
          </w:rPr>
          <w:t>/</w:t>
        </w:r>
        <w:r w:rsidR="00DD2170" w:rsidRPr="00DD2170">
          <w:rPr>
            <w:rStyle w:val="a5"/>
            <w:lang w:val="en-US"/>
          </w:rPr>
          <w:t>topic</w:t>
        </w:r>
        <w:r w:rsidR="00DD2170" w:rsidRPr="00DD2170">
          <w:rPr>
            <w:rStyle w:val="a5"/>
          </w:rPr>
          <w:t>,3653.</w:t>
        </w:r>
        <w:r w:rsidR="00DD2170" w:rsidRPr="00DD2170">
          <w:rPr>
            <w:rStyle w:val="a5"/>
            <w:lang w:val="en-US"/>
          </w:rPr>
          <w:t>msg</w:t>
        </w:r>
        <w:r w:rsidR="00DD2170" w:rsidRPr="00DD2170">
          <w:rPr>
            <w:rStyle w:val="a5"/>
          </w:rPr>
          <w:t>31959.</w:t>
        </w:r>
        <w:r w:rsidR="00DD2170" w:rsidRPr="00DD2170">
          <w:rPr>
            <w:rStyle w:val="a5"/>
            <w:lang w:val="en-US"/>
          </w:rPr>
          <w:t>html</w:t>
        </w:r>
        <w:r w:rsidR="00DD2170" w:rsidRPr="00DD2170">
          <w:rPr>
            <w:rStyle w:val="a5"/>
          </w:rPr>
          <w:t>#</w:t>
        </w:r>
        <w:r w:rsidR="00DD2170" w:rsidRPr="00DD2170">
          <w:rPr>
            <w:rStyle w:val="a5"/>
            <w:lang w:val="en-US"/>
          </w:rPr>
          <w:t>msg</w:t>
        </w:r>
        <w:r w:rsidR="00DD2170" w:rsidRPr="00DD2170">
          <w:rPr>
            <w:rStyle w:val="a5"/>
          </w:rPr>
          <w:t>31959</w:t>
        </w:r>
      </w:hyperlink>
      <w:r w:rsidR="00DD2170" w:rsidRPr="00DD2170">
        <w:t xml:space="preserve"> ]</w:t>
      </w:r>
    </w:p>
    <w:p w:rsidR="00AB3DD1" w:rsidRDefault="00247EE8" w:rsidP="00AB3DD1">
      <w:r>
        <w:lastRenderedPageBreak/>
        <w:t>Действительно</w:t>
      </w:r>
      <w:r w:rsidR="00473E48">
        <w:t xml:space="preserve">, </w:t>
      </w:r>
      <w:r w:rsidR="00AB3DD1">
        <w:t xml:space="preserve">пусть мы имеем три ИСО. Первая неподвижная. Вторая движется со скоростью </w:t>
      </w:r>
      <w:r w:rsidR="006C1FAC" w:rsidRPr="006C1FAC">
        <w:rPr>
          <w:position w:val="-6"/>
        </w:rPr>
        <w:object w:dxaOrig="300" w:dyaOrig="279">
          <v:shape id="_x0000_i3746" type="#_x0000_t75" style="width:14.25pt;height:14.25pt" o:ole="">
            <v:imagedata r:id="rId21" o:title=""/>
          </v:shape>
          <o:OLEObject Type="Embed" ProgID="Equation.DSMT4" ShapeID="_x0000_i3746" DrawAspect="Content" ObjectID="_1605566639" r:id="rId22"/>
        </w:object>
      </w:r>
      <w:r w:rsidR="00AB3DD1">
        <w:t>. Третья со скоростью</w:t>
      </w:r>
      <w:r w:rsidR="006C1FAC" w:rsidRPr="006C1FAC">
        <w:rPr>
          <w:position w:val="-6"/>
        </w:rPr>
        <w:object w:dxaOrig="440" w:dyaOrig="279">
          <v:shape id="_x0000_i3747" type="#_x0000_t75" style="width:22.5pt;height:14.25pt" o:ole="">
            <v:imagedata r:id="rId23" o:title=""/>
          </v:shape>
          <o:OLEObject Type="Embed" ProgID="Equation.DSMT4" ShapeID="_x0000_i3747" DrawAspect="Content" ObjectID="_1605566640" r:id="rId24"/>
        </w:object>
      </w:r>
      <w:r w:rsidR="006C1FAC">
        <w:t xml:space="preserve"> </w:t>
      </w:r>
      <w:r w:rsidR="00AB3DD1">
        <w:t>. В третьей ИСО расположен заряженный стержень. Во второй появляется прибавка магнитного поля dB. А в первой прибавка электрического поля dE.</w:t>
      </w:r>
    </w:p>
    <w:p w:rsidR="00AB3DD1" w:rsidRDefault="00AB3DD1" w:rsidP="00AB3DD1">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AB3DD1" w:rsidRDefault="00AB3DD1" w:rsidP="00AB3DD1">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2dv, столько же движется со скоростью -2dv. </w:t>
      </w:r>
    </w:p>
    <w:p w:rsidR="00AB3DD1" w:rsidRDefault="00AB3DD1" w:rsidP="00AB3DD1">
      <w:r>
        <w:t xml:space="preserve">Таким образом для разбора ситуации нам достаточно ввести в рассмотрение ещё две ИСО: четвёртая,  движущаяся со скоростью -dv. И пятая, движущаяся со скоростью -2dv. При этом в пятой ИСО имеется ещё один заряженный стержень. </w:t>
      </w:r>
    </w:p>
    <w:p w:rsidR="00AB3DD1" w:rsidRDefault="00AB3DD1" w:rsidP="00AB3DD1">
      <w:r>
        <w:t>В четвёртой ИСО появляется прибавка магнитного поля -dB. А в первой ИСО появляется прибавка электрического поля -dE.</w:t>
      </w:r>
    </w:p>
    <w:p w:rsidR="00247EE8" w:rsidRDefault="00AB3DD1" w:rsidP="00AB3DD1">
      <w:r>
        <w:t>Таким образом мы видим, что согласно предложенного Менде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AF2135" w:rsidRDefault="00AF2135" w:rsidP="00AB3DD1"/>
    <w:p w:rsidR="00AF2135" w:rsidRDefault="00AF2135" w:rsidP="00AB3DD1">
      <w:r>
        <w:t>Возможное объяснение ЭМИ, основанное на релятивистских представлениях об уменьшении объёма со скоростью, вследствие чего увеличивается объёмная плотность заряда электронного газа при неизменности заряда наталкивается на следующие возражения</w:t>
      </w:r>
    </w:p>
    <w:p w:rsidR="00AF2135" w:rsidRDefault="00AF2135" w:rsidP="00AB3DD1">
      <w:r>
        <w:t>- отрицательный результат эксперимента Майкельсона Морли не нуждается в релятивистском сокращении длины в качестве основания для своего объяснения. Потому как в ставшем уже классическим объяснении эксперимента Майкельсона Морли, приведённом во многих учебниках и в частности в википедии ошибочно нарисован ход лучей в интерферометре.</w:t>
      </w:r>
    </w:p>
    <w:p w:rsidR="00AF2135" w:rsidRDefault="00AF2135" w:rsidP="00AB3DD1">
      <w:r>
        <w:t xml:space="preserve">- более поздние опыты Майкельсона Морли с модифицированным неравноплечевым </w:t>
      </w:r>
      <w:r w:rsidR="00B70F92">
        <w:t>интерферометром опровергли предположение о релятивистском сокращении длины</w:t>
      </w:r>
    </w:p>
    <w:p w:rsidR="00B70F92" w:rsidRDefault="00B70F92" w:rsidP="00AB3DD1">
      <w:r>
        <w:t>- если вокруг области сферического взрыва очертить сферу объёма много большего чем занимает плазма во время взрыва, таким образом, чтобы частицы плазмы взрыва не пересекали поверхность этой воображаемой сферы, то объём этой сферы никак не будет зависеть от скорости частиц плазмы внутри этого объёма. Следовательно, суммарная объёмная плотность всех зарядов, находящихся внутри этого объёма не меняется. Тем не менее на поверхности этого объёма регистрируется импульс ЭМИ.</w:t>
      </w:r>
    </w:p>
    <w:p w:rsidR="00B70F92" w:rsidRDefault="00D63F9E" w:rsidP="00AB3DD1">
      <w:r>
        <w:lastRenderedPageBreak/>
        <w:t>Таким образом, единственным разумным объяснением ЭМИ сферически симметричного взрыва является индукция Николаева, записанная им</w:t>
      </w:r>
      <w:r w:rsidR="006C1FAC">
        <w:t xml:space="preserve"> </w:t>
      </w:r>
      <w:r w:rsidR="006C1FAC" w:rsidRPr="006C1FAC">
        <w:t>[]</w:t>
      </w:r>
      <w:r>
        <w:t xml:space="preserve"> в следующем виде</w:t>
      </w:r>
    </w:p>
    <w:p w:rsidR="00D63F9E" w:rsidRDefault="00D63F9E" w:rsidP="00D63F9E">
      <w:pPr>
        <w:pStyle w:val="MTDisplayEquation"/>
      </w:pPr>
      <w:r>
        <w:tab/>
      </w:r>
      <w:r w:rsidR="000D738C" w:rsidRPr="00D63F9E">
        <w:rPr>
          <w:position w:val="-24"/>
        </w:rPr>
        <w:object w:dxaOrig="2900" w:dyaOrig="639">
          <v:shape id="_x0000_i3748" type="#_x0000_t75" style="width:144.75pt;height:32.25pt" o:ole="">
            <v:imagedata r:id="rId25" o:title=""/>
          </v:shape>
          <o:OLEObject Type="Embed" ProgID="Equation.DSMT4" ShapeID="_x0000_i3748" DrawAspect="Content" ObjectID="_1605566641"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1</w:instrText>
        </w:r>
      </w:fldSimple>
      <w:r>
        <w:instrText>.</w:instrText>
      </w:r>
      <w:fldSimple w:instr=" SEQ MTEqn \c \* Arabic \* MERGEFORMAT ">
        <w:r w:rsidR="00D80F85">
          <w:rPr>
            <w:noProof/>
          </w:rPr>
          <w:instrText>6</w:instrText>
        </w:r>
      </w:fldSimple>
      <w:r>
        <w:instrText>)</w:instrText>
      </w:r>
      <w:r>
        <w:fldChar w:fldCharType="end"/>
      </w:r>
    </w:p>
    <w:p w:rsidR="00D63F9E" w:rsidRDefault="00D63F9E" w:rsidP="00AB3DD1">
      <w:r>
        <w:t xml:space="preserve">Мне представляется необходимым дополнить данное Николаевым уравнение продольной электрической индукции множителем </w:t>
      </w:r>
      <w:r w:rsidRPr="00D63F9E">
        <w:rPr>
          <w:position w:val="-14"/>
        </w:rPr>
        <w:object w:dxaOrig="279" w:dyaOrig="380">
          <v:shape id="_x0000_i3749" type="#_x0000_t75" style="width:14.25pt;height:18.75pt" o:ole="">
            <v:imagedata r:id="rId27" o:title=""/>
          </v:shape>
          <o:OLEObject Type="Embed" ProgID="Equation.DSMT4" ShapeID="_x0000_i3749" DrawAspect="Content" ObjectID="_1605566642" r:id="rId28"/>
        </w:object>
      </w:r>
      <w:r>
        <w:t xml:space="preserve"> который по аналогии с параметром </w:t>
      </w:r>
      <w:r w:rsidRPr="00D63F9E">
        <w:rPr>
          <w:position w:val="-10"/>
        </w:rPr>
        <w:object w:dxaOrig="240" w:dyaOrig="260">
          <v:shape id="_x0000_i3750" type="#_x0000_t75" style="width:12pt;height:12.75pt" o:ole="">
            <v:imagedata r:id="rId29" o:title=""/>
          </v:shape>
          <o:OLEObject Type="Embed" ProgID="Equation.DSMT4" ShapeID="_x0000_i3750" DrawAspect="Content" ObjectID="_1605566643" r:id="rId30"/>
        </w:object>
      </w:r>
      <w:r>
        <w:t xml:space="preserve"> из классической электродинамики можно было бы назвать продольной магнитной проницаемостью вещества или вакуума.</w:t>
      </w:r>
    </w:p>
    <w:p w:rsidR="00D63F9E" w:rsidRDefault="00130021" w:rsidP="00130021">
      <w:r>
        <w:t xml:space="preserve">Ниже я покажу, что продольная магнитная проницаемость </w:t>
      </w:r>
      <w:r w:rsidRPr="00D63F9E">
        <w:rPr>
          <w:position w:val="-14"/>
        </w:rPr>
        <w:object w:dxaOrig="279" w:dyaOrig="380">
          <v:shape id="_x0000_i3751" type="#_x0000_t75" style="width:14.25pt;height:18.75pt" o:ole="">
            <v:imagedata r:id="rId27" o:title=""/>
          </v:shape>
          <o:OLEObject Type="Embed" ProgID="Equation.DSMT4" ShapeID="_x0000_i3751" DrawAspect="Content" ObjectID="_1605566644" r:id="rId31"/>
        </w:object>
      </w:r>
      <w:r w:rsidR="0062110F">
        <w:t xml:space="preserve"> должна отличаться от обычной классической магнитной проницаемости как для веществ так и для вакуума.</w:t>
      </w:r>
    </w:p>
    <w:p w:rsidR="0062110F" w:rsidRDefault="00981A77" w:rsidP="00130021">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981A77" w:rsidRDefault="00981A77" w:rsidP="00981A77">
      <w:pPr>
        <w:pStyle w:val="MTDisplayEquation"/>
      </w:pPr>
      <w:r>
        <w:tab/>
      </w:r>
      <w:r w:rsidRPr="00981A77">
        <w:rPr>
          <w:position w:val="-24"/>
        </w:rPr>
        <w:object w:dxaOrig="3600" w:dyaOrig="639">
          <v:shape id="_x0000_i3752" type="#_x0000_t75" style="width:180pt;height:32.25pt" o:ole="">
            <v:imagedata r:id="rId32" o:title=""/>
          </v:shape>
          <o:OLEObject Type="Embed" ProgID="Equation.DSMT4" ShapeID="_x0000_i3752" DrawAspect="Content" ObjectID="_1605566645"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51893"/>
      <w:r>
        <w:instrText>(</w:instrText>
      </w:r>
      <w:fldSimple w:instr=" SEQ MTSec \c \* Arabic \* MERGEFORMAT ">
        <w:r w:rsidR="00D80F85">
          <w:rPr>
            <w:noProof/>
          </w:rPr>
          <w:instrText>1</w:instrText>
        </w:r>
      </w:fldSimple>
      <w:r>
        <w:instrText>.</w:instrText>
      </w:r>
      <w:fldSimple w:instr=" SEQ MTEqn \c \* Arabic \* MERGEFORMAT ">
        <w:r w:rsidR="00D80F85">
          <w:rPr>
            <w:noProof/>
          </w:rPr>
          <w:instrText>7</w:instrText>
        </w:r>
      </w:fldSimple>
      <w:r>
        <w:instrText>)</w:instrText>
      </w:r>
      <w:bookmarkEnd w:id="1"/>
      <w:r>
        <w:fldChar w:fldCharType="end"/>
      </w:r>
    </w:p>
    <w:p w:rsidR="0008209C" w:rsidRDefault="0008209C" w:rsidP="00130021">
      <w:r>
        <w:t xml:space="preserve">где </w:t>
      </w:r>
      <w:r w:rsidRPr="0008209C">
        <w:rPr>
          <w:position w:val="-14"/>
        </w:rPr>
        <w:object w:dxaOrig="999" w:dyaOrig="380">
          <v:shape id="_x0000_i3753" type="#_x0000_t75" style="width:49.5pt;height:18.75pt" o:ole="">
            <v:imagedata r:id="rId34" o:title=""/>
          </v:shape>
          <o:OLEObject Type="Embed" ProgID="Equation.DSMT4" ShapeID="_x0000_i3753" DrawAspect="Content" ObjectID="_1605566646" r:id="rId35"/>
        </w:object>
      </w:r>
      <w:r>
        <w:t xml:space="preserve"> </w:t>
      </w:r>
    </w:p>
    <w:p w:rsidR="0008209C" w:rsidRDefault="0008209C" w:rsidP="00130021">
      <w:r>
        <w:t>Наряду с индукцией Николаева в электродинамике широко известна инд</w:t>
      </w:r>
      <w:r w:rsidR="00E262D7">
        <w:t>укция Фарадея, выражающаяся во втором уравнении Максвелла</w:t>
      </w:r>
    </w:p>
    <w:p w:rsidR="00E262D7" w:rsidRDefault="00E262D7" w:rsidP="00E262D7">
      <w:pPr>
        <w:pStyle w:val="MTDisplayEquation"/>
      </w:pPr>
      <w:r>
        <w:tab/>
      </w:r>
      <w:r w:rsidR="00090783" w:rsidRPr="00E262D7">
        <w:rPr>
          <w:position w:val="-24"/>
        </w:rPr>
        <w:object w:dxaOrig="2680" w:dyaOrig="620">
          <v:shape id="_x0000_i3754" type="#_x0000_t75" style="width:134.25pt;height:30.75pt" o:ole="">
            <v:imagedata r:id="rId36" o:title=""/>
          </v:shape>
          <o:OLEObject Type="Embed" ProgID="Equation.DSMT4" ShapeID="_x0000_i3754" DrawAspect="Content" ObjectID="_1605566647"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1</w:instrText>
        </w:r>
      </w:fldSimple>
      <w:r>
        <w:instrText>.</w:instrText>
      </w:r>
      <w:fldSimple w:instr=" SEQ MTEqn \c \* Arabic \* MERGEFORMAT ">
        <w:r w:rsidR="00D80F85">
          <w:rPr>
            <w:noProof/>
          </w:rPr>
          <w:instrText>8</w:instrText>
        </w:r>
      </w:fldSimple>
      <w:r>
        <w:instrText>)</w:instrText>
      </w:r>
      <w:r>
        <w:fldChar w:fldCharType="end"/>
      </w:r>
    </w:p>
    <w:p w:rsidR="00E262D7" w:rsidRDefault="008F5B8F" w:rsidP="00130021">
      <w:r>
        <w:t xml:space="preserve">Выражение электрического поля через векторный и скалярные потенциалы, удовлетворяющее второму уравнению Максвелла, а значит и явлению </w:t>
      </w:r>
      <w:r w:rsidR="0080054E">
        <w:t>Фарадеевской индукции имеет вид</w:t>
      </w:r>
    </w:p>
    <w:p w:rsidR="0080054E" w:rsidRDefault="0080054E" w:rsidP="0080054E">
      <w:pPr>
        <w:pStyle w:val="MTDisplayEquation"/>
      </w:pPr>
      <w:r>
        <w:tab/>
      </w:r>
      <w:r w:rsidRPr="0080054E">
        <w:rPr>
          <w:position w:val="-24"/>
        </w:rPr>
        <w:object w:dxaOrig="2140" w:dyaOrig="620">
          <v:shape id="_x0000_i3755" type="#_x0000_t75" style="width:107.25pt;height:30.75pt" o:ole="">
            <v:imagedata r:id="rId38" o:title=""/>
          </v:shape>
          <o:OLEObject Type="Embed" ProgID="Equation.DSMT4" ShapeID="_x0000_i3755" DrawAspect="Content" ObjectID="_1605566648"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188958"/>
      <w:r>
        <w:instrText>(</w:instrText>
      </w:r>
      <w:fldSimple w:instr=" SEQ MTSec \c \* Arabic \* MERGEFORMAT ">
        <w:r w:rsidR="00D80F85">
          <w:rPr>
            <w:noProof/>
          </w:rPr>
          <w:instrText>1</w:instrText>
        </w:r>
      </w:fldSimple>
      <w:r>
        <w:instrText>.</w:instrText>
      </w:r>
      <w:fldSimple w:instr=" SEQ MTEqn \c \* Arabic \* MERGEFORMAT ">
        <w:r w:rsidR="00D80F85">
          <w:rPr>
            <w:noProof/>
          </w:rPr>
          <w:instrText>9</w:instrText>
        </w:r>
      </w:fldSimple>
      <w:r>
        <w:instrText>)</w:instrText>
      </w:r>
      <w:bookmarkEnd w:id="2"/>
      <w:r>
        <w:fldChar w:fldCharType="end"/>
      </w:r>
    </w:p>
    <w:p w:rsidR="0080054E" w:rsidRDefault="0080054E" w:rsidP="00130021">
      <w:r>
        <w:t xml:space="preserve">Взяв дивергенцию этого выражения получаем </w:t>
      </w:r>
    </w:p>
    <w:p w:rsidR="0080054E" w:rsidRDefault="0080054E" w:rsidP="0080054E">
      <w:pPr>
        <w:pStyle w:val="MTDisplayEquation"/>
      </w:pPr>
      <w:r>
        <w:lastRenderedPageBreak/>
        <w:tab/>
      </w:r>
      <w:r w:rsidR="00090783" w:rsidRPr="0080054E">
        <w:rPr>
          <w:position w:val="-24"/>
        </w:rPr>
        <w:object w:dxaOrig="3180" w:dyaOrig="620">
          <v:shape id="_x0000_i3756" type="#_x0000_t75" style="width:159.75pt;height:30.75pt" o:ole="">
            <v:imagedata r:id="rId40" o:title=""/>
          </v:shape>
          <o:OLEObject Type="Embed" ProgID="Equation.DSMT4" ShapeID="_x0000_i3756" DrawAspect="Content" ObjectID="_1605566649"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1</w:instrText>
        </w:r>
      </w:fldSimple>
      <w:r>
        <w:instrText>.</w:instrText>
      </w:r>
      <w:fldSimple w:instr=" SEQ MTEqn \c \* Arabic \* MERGEFORMAT ">
        <w:r w:rsidR="00D80F85">
          <w:rPr>
            <w:noProof/>
          </w:rPr>
          <w:instrText>10</w:instrText>
        </w:r>
      </w:fldSimple>
      <w:r>
        <w:instrText>)</w:instrText>
      </w:r>
      <w:r>
        <w:fldChar w:fldCharType="end"/>
      </w:r>
    </w:p>
    <w:p w:rsidR="0080054E" w:rsidRDefault="00090783" w:rsidP="00130021">
      <w:r>
        <w:t>Откуда</w:t>
      </w:r>
    </w:p>
    <w:p w:rsidR="00090783" w:rsidRDefault="00090783" w:rsidP="00090783">
      <w:pPr>
        <w:pStyle w:val="MTDisplayEquation"/>
      </w:pPr>
      <w:r>
        <w:tab/>
      </w:r>
      <w:r w:rsidRPr="00090783">
        <w:rPr>
          <w:position w:val="-24"/>
        </w:rPr>
        <w:object w:dxaOrig="2299" w:dyaOrig="639">
          <v:shape id="_x0000_i3757" type="#_x0000_t75" style="width:114pt;height:32.25pt" o:ole="">
            <v:imagedata r:id="rId42" o:title=""/>
          </v:shape>
          <o:OLEObject Type="Embed" ProgID="Equation.DSMT4" ShapeID="_x0000_i3757" DrawAspect="Content" ObjectID="_1605566650"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89653"/>
      <w:r>
        <w:instrText>(</w:instrText>
      </w:r>
      <w:fldSimple w:instr=" SEQ MTSec \c \* Arabic \* MERGEFORMAT ">
        <w:r w:rsidR="00D80F85">
          <w:rPr>
            <w:noProof/>
          </w:rPr>
          <w:instrText>1</w:instrText>
        </w:r>
      </w:fldSimple>
      <w:r>
        <w:instrText>.</w:instrText>
      </w:r>
      <w:fldSimple w:instr=" SEQ MTEqn \c \* Arabic \* MERGEFORMAT ">
        <w:r w:rsidR="00D80F85">
          <w:rPr>
            <w:noProof/>
          </w:rPr>
          <w:instrText>11</w:instrText>
        </w:r>
      </w:fldSimple>
      <w:r>
        <w:instrText>)</w:instrText>
      </w:r>
      <w:bookmarkEnd w:id="3"/>
      <w:r>
        <w:fldChar w:fldCharType="end"/>
      </w:r>
    </w:p>
    <w:p w:rsidR="00090783" w:rsidRDefault="00090783" w:rsidP="00130021">
      <w:r>
        <w:t>Приравняв полученное выражение к дополненному индукцией Николаева четвёртому уравнению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D80F85">
          <w:instrText>(1.7)</w:instrText>
        </w:r>
      </w:fldSimple>
      <w:r w:rsidR="00AB69C5">
        <w:fldChar w:fldCharType="end"/>
      </w:r>
      <w:r>
        <w:t>, получаем волновое уравнение</w:t>
      </w:r>
    </w:p>
    <w:p w:rsidR="00075EB3" w:rsidRDefault="00075EB3" w:rsidP="00075EB3">
      <w:pPr>
        <w:pStyle w:val="MTDisplayEquation"/>
      </w:pPr>
      <w:r>
        <w:tab/>
      </w:r>
      <w:r w:rsidR="006C1FAC" w:rsidRPr="00075EB3">
        <w:rPr>
          <w:position w:val="-24"/>
        </w:rPr>
        <w:object w:dxaOrig="2840" w:dyaOrig="700">
          <v:shape id="_x0000_i3758" type="#_x0000_t75" style="width:141.75pt;height:35.25pt" o:ole="">
            <v:imagedata r:id="rId44" o:title=""/>
          </v:shape>
          <o:OLEObject Type="Embed" ProgID="Equation.DSMT4" ShapeID="_x0000_i3758" DrawAspect="Content" ObjectID="_1605566651"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1</w:instrText>
        </w:r>
      </w:fldSimple>
      <w:r>
        <w:instrText>.</w:instrText>
      </w:r>
      <w:fldSimple w:instr=" SEQ MTEqn \c \* Arabic \* MERGEFORMAT ">
        <w:r w:rsidR="00D80F85">
          <w:rPr>
            <w:noProof/>
          </w:rPr>
          <w:instrText>12</w:instrText>
        </w:r>
      </w:fldSimple>
      <w:r>
        <w:instrText>)</w:instrText>
      </w:r>
      <w:r>
        <w:fldChar w:fldCharType="end"/>
      </w:r>
    </w:p>
    <w:p w:rsidR="00075EB3" w:rsidRDefault="006D387D" w:rsidP="00130021">
      <w:r>
        <w:t>Из полученного уравнения видно, что если бы продольная и обычная магнитная проницаемость были бы равны друг другу для веществ и для вакуума, то скалярный потенциал не зависел бы от времени.</w:t>
      </w:r>
    </w:p>
    <w:p w:rsidR="006D387D" w:rsidRDefault="006D387D" w:rsidP="00130021">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6D387D" w:rsidRDefault="006D387D" w:rsidP="006D387D">
      <w:pPr>
        <w:pStyle w:val="MTDisplayEquation"/>
      </w:pPr>
      <w:r>
        <w:tab/>
      </w:r>
      <w:r w:rsidRPr="006D387D">
        <w:rPr>
          <w:position w:val="-24"/>
        </w:rPr>
        <w:object w:dxaOrig="1380" w:dyaOrig="620">
          <v:shape id="_x0000_i3759" type="#_x0000_t75" style="width:69.75pt;height:30.75pt" o:ole="">
            <v:imagedata r:id="rId46" o:title=""/>
          </v:shape>
          <o:OLEObject Type="Embed" ProgID="Equation.DSMT4" ShapeID="_x0000_i3759" DrawAspect="Content" ObjectID="_1605566652"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1</w:instrText>
        </w:r>
      </w:fldSimple>
      <w:r>
        <w:instrText>.</w:instrText>
      </w:r>
      <w:fldSimple w:instr=" SEQ MTEqn \c \* Arabic \* MERGEFORMAT ">
        <w:r w:rsidR="00D80F85">
          <w:rPr>
            <w:noProof/>
          </w:rPr>
          <w:instrText>13</w:instrText>
        </w:r>
      </w:fldSimple>
      <w:r>
        <w:instrText>)</w:instrText>
      </w:r>
      <w:r>
        <w:fldChar w:fldCharType="end"/>
      </w:r>
    </w:p>
    <w:p w:rsidR="006D387D" w:rsidRDefault="006D387D" w:rsidP="00130021">
      <w:r>
        <w:t xml:space="preserve">Запишем первое уравнение Максвелла в виде </w:t>
      </w:r>
    </w:p>
    <w:p w:rsidR="006D387D" w:rsidRDefault="006D387D" w:rsidP="006D387D">
      <w:pPr>
        <w:pStyle w:val="MTDisplayEquation"/>
      </w:pPr>
      <w:r>
        <w:tab/>
      </w:r>
      <w:r w:rsidR="004C3C83" w:rsidRPr="006D387D">
        <w:rPr>
          <w:position w:val="-24"/>
        </w:rPr>
        <w:object w:dxaOrig="2880" w:dyaOrig="620">
          <v:shape id="_x0000_i3760" type="#_x0000_t75" style="width:2in;height:30.75pt" o:ole="">
            <v:imagedata r:id="rId48" o:title=""/>
          </v:shape>
          <o:OLEObject Type="Embed" ProgID="Equation.DSMT4" ShapeID="_x0000_i3760" DrawAspect="Content" ObjectID="_1605566653"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43565"/>
      <w:r>
        <w:instrText>(</w:instrText>
      </w:r>
      <w:fldSimple w:instr=" SEQ MTSec \c \* Arabic \* MERGEFORMAT ">
        <w:r w:rsidR="00D80F85">
          <w:rPr>
            <w:noProof/>
          </w:rPr>
          <w:instrText>1</w:instrText>
        </w:r>
      </w:fldSimple>
      <w:r>
        <w:instrText>.</w:instrText>
      </w:r>
      <w:fldSimple w:instr=" SEQ MTEqn \c \* Arabic \* MERGEFORMAT ">
        <w:r w:rsidR="00D80F85">
          <w:rPr>
            <w:noProof/>
          </w:rPr>
          <w:instrText>14</w:instrText>
        </w:r>
      </w:fldSimple>
      <w:r>
        <w:instrText>)</w:instrText>
      </w:r>
      <w:bookmarkEnd w:id="4"/>
      <w:r>
        <w:fldChar w:fldCharType="end"/>
      </w:r>
    </w:p>
    <w:p w:rsidR="006D387D" w:rsidRDefault="004C3C83" w:rsidP="00130021">
      <w:r>
        <w:t>Возьмём от него дивергенцию</w:t>
      </w:r>
    </w:p>
    <w:p w:rsidR="004C3C83" w:rsidRDefault="004C3C83" w:rsidP="004C3C83">
      <w:pPr>
        <w:pStyle w:val="MTDisplayEquation"/>
      </w:pPr>
      <w:r>
        <w:tab/>
      </w:r>
      <w:r w:rsidRPr="004C3C83">
        <w:rPr>
          <w:position w:val="-24"/>
        </w:rPr>
        <w:object w:dxaOrig="4780" w:dyaOrig="620">
          <v:shape id="_x0000_i3761" type="#_x0000_t75" style="width:239.25pt;height:30.75pt" o:ole="">
            <v:imagedata r:id="rId50" o:title=""/>
          </v:shape>
          <o:OLEObject Type="Embed" ProgID="Equation.DSMT4" ShapeID="_x0000_i3761" DrawAspect="Content" ObjectID="_1605566654"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1</w:instrText>
        </w:r>
      </w:fldSimple>
      <w:r>
        <w:instrText>.</w:instrText>
      </w:r>
      <w:fldSimple w:instr=" SEQ MTEqn \c \* Arabic \* MERGEFORMAT ">
        <w:r w:rsidR="00D80F85">
          <w:rPr>
            <w:noProof/>
          </w:rPr>
          <w:instrText>15</w:instrText>
        </w:r>
      </w:fldSimple>
      <w:r>
        <w:instrText>)</w:instrText>
      </w:r>
      <w:r>
        <w:fldChar w:fldCharType="end"/>
      </w:r>
    </w:p>
    <w:p w:rsidR="004C3C83" w:rsidRDefault="0040129E" w:rsidP="00130021">
      <w:r>
        <w:t>Далее</w:t>
      </w:r>
    </w:p>
    <w:p w:rsidR="0040129E" w:rsidRDefault="0040129E" w:rsidP="0040129E">
      <w:pPr>
        <w:pStyle w:val="MTDisplayEquation"/>
      </w:pPr>
      <w:r>
        <w:lastRenderedPageBreak/>
        <w:tab/>
      </w:r>
      <w:r w:rsidRPr="0040129E">
        <w:rPr>
          <w:position w:val="-24"/>
        </w:rPr>
        <w:object w:dxaOrig="2240" w:dyaOrig="620">
          <v:shape id="_x0000_i3762" type="#_x0000_t75" style="width:111.75pt;height:30.75pt" o:ole="">
            <v:imagedata r:id="rId52" o:title=""/>
          </v:shape>
          <o:OLEObject Type="Embed" ProgID="Equation.DSMT4" ShapeID="_x0000_i3762" DrawAspect="Content" ObjectID="_1605566655"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1</w:instrText>
        </w:r>
      </w:fldSimple>
      <w:r>
        <w:instrText>.</w:instrText>
      </w:r>
      <w:fldSimple w:instr=" SEQ MTEqn \c \* Arabic \* MERGEFORMAT ">
        <w:r w:rsidR="00D80F85">
          <w:rPr>
            <w:noProof/>
          </w:rPr>
          <w:instrText>16</w:instrText>
        </w:r>
      </w:fldSimple>
      <w:r>
        <w:instrText>)</w:instrText>
      </w:r>
      <w:r>
        <w:fldChar w:fldCharType="end"/>
      </w:r>
    </w:p>
    <w:p w:rsidR="0040129E" w:rsidRDefault="0040129E" w:rsidP="00130021">
      <w:r>
        <w:t>Но исходя из дополненного индукцией Николаева четвёртого уравнения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D80F85">
          <w:instrText>(1.7)</w:instrText>
        </w:r>
      </w:fldSimple>
      <w:r w:rsidR="00AB69C5">
        <w:fldChar w:fldCharType="end"/>
      </w:r>
    </w:p>
    <w:p w:rsidR="0040129E" w:rsidRDefault="0040129E" w:rsidP="0040129E">
      <w:pPr>
        <w:pStyle w:val="MTDisplayEquation"/>
      </w:pPr>
      <w:r>
        <w:tab/>
      </w:r>
      <w:r w:rsidR="00F640B1" w:rsidRPr="00F640B1">
        <w:rPr>
          <w:position w:val="-30"/>
        </w:rPr>
        <w:object w:dxaOrig="2600" w:dyaOrig="720">
          <v:shape id="_x0000_i3763" type="#_x0000_t75" style="width:130.5pt;height:36pt" o:ole="">
            <v:imagedata r:id="rId54" o:title=""/>
          </v:shape>
          <o:OLEObject Type="Embed" ProgID="Equation.DSMT4" ShapeID="_x0000_i3763" DrawAspect="Content" ObjectID="_1605566656"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1</w:instrText>
        </w:r>
      </w:fldSimple>
      <w:r>
        <w:instrText>.</w:instrText>
      </w:r>
      <w:fldSimple w:instr=" SEQ MTEqn \c \* Arabic \* MERGEFORMAT ">
        <w:r w:rsidR="00D80F85">
          <w:rPr>
            <w:noProof/>
          </w:rPr>
          <w:instrText>17</w:instrText>
        </w:r>
      </w:fldSimple>
      <w:r>
        <w:instrText>)</w:instrText>
      </w:r>
      <w:r>
        <w:fldChar w:fldCharType="end"/>
      </w:r>
    </w:p>
    <w:p w:rsidR="0040129E" w:rsidRDefault="00F640B1" w:rsidP="00130021">
      <w:r>
        <w:t>Откуда для тока смещения запишем</w:t>
      </w:r>
    </w:p>
    <w:p w:rsidR="00F640B1" w:rsidRDefault="00F640B1" w:rsidP="00F640B1">
      <w:pPr>
        <w:pStyle w:val="MTDisplayEquation"/>
      </w:pPr>
      <w:r>
        <w:tab/>
      </w:r>
      <w:r w:rsidR="00801306" w:rsidRPr="00F640B1">
        <w:rPr>
          <w:position w:val="-30"/>
        </w:rPr>
        <w:object w:dxaOrig="3340" w:dyaOrig="720">
          <v:shape id="_x0000_i3764" type="#_x0000_t75" style="width:167.25pt;height:36pt" o:ole="">
            <v:imagedata r:id="rId56" o:title=""/>
          </v:shape>
          <o:OLEObject Type="Embed" ProgID="Equation.DSMT4" ShapeID="_x0000_i3764" DrawAspect="Content" ObjectID="_1605566657"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1</w:instrText>
        </w:r>
      </w:fldSimple>
      <w:r>
        <w:instrText>.</w:instrText>
      </w:r>
      <w:fldSimple w:instr=" SEQ MTEqn \c \* Arabic \* MERGEFORMAT ">
        <w:r w:rsidR="00D80F85">
          <w:rPr>
            <w:noProof/>
          </w:rPr>
          <w:instrText>18</w:instrText>
        </w:r>
      </w:fldSimple>
      <w:r>
        <w:instrText>)</w:instrText>
      </w:r>
      <w:r>
        <w:fldChar w:fldCharType="end"/>
      </w:r>
    </w:p>
    <w:p w:rsidR="00F640B1" w:rsidRPr="00975A74" w:rsidRDefault="00F640B1" w:rsidP="00130021">
      <w:r>
        <w:t>Выразим</w:t>
      </w:r>
      <w:r w:rsidRPr="00975A74">
        <w:t xml:space="preserve"> </w:t>
      </w:r>
      <w:r w:rsidR="00801306" w:rsidRPr="00801306">
        <w:rPr>
          <w:position w:val="-10"/>
        </w:rPr>
        <w:object w:dxaOrig="620" w:dyaOrig="320">
          <v:shape id="_x0000_i3765" type="#_x0000_t75" style="width:30.75pt;height:15.75pt" o:ole="">
            <v:imagedata r:id="rId58" o:title=""/>
          </v:shape>
          <o:OLEObject Type="Embed" ProgID="Equation.DSMT4" ShapeID="_x0000_i3765" DrawAspect="Content" ObjectID="_1605566658" r:id="rId59"/>
        </w:object>
      </w:r>
      <w:r w:rsidR="00EB5AAA" w:rsidRPr="00975A74">
        <w:t xml:space="preserve">, </w:t>
      </w:r>
      <w:r w:rsidR="00EB5AAA">
        <w:t>используя</w:t>
      </w:r>
      <w:r w:rsidR="00EB5AAA" w:rsidRPr="00975A74">
        <w:t xml:space="preserve"> </w:t>
      </w:r>
      <w:r w:rsidR="00EB5AAA">
        <w:t>уравнение</w:t>
      </w:r>
      <w:r w:rsidR="00975A74" w:rsidRPr="00975A74">
        <w:t xml:space="preserve"> </w:t>
      </w:r>
      <w:r w:rsidR="00975A74">
        <w:rPr>
          <w:lang w:val="en-US"/>
        </w:rPr>
        <w:fldChar w:fldCharType="begin"/>
      </w:r>
      <w:r w:rsidR="00975A74" w:rsidRPr="00975A74">
        <w:instrText xml:space="preserve"> </w:instrText>
      </w:r>
      <w:r w:rsidR="00975A74">
        <w:rPr>
          <w:lang w:val="en-US"/>
        </w:rPr>
        <w:instrText>GOTOBUTTON</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MERGEFORMAT</w:instrText>
      </w:r>
      <w:r w:rsidR="00975A74" w:rsidRPr="00975A74">
        <w:instrText xml:space="preserve"> </w:instrText>
      </w:r>
      <w:r w:rsidR="00975A74">
        <w:rPr>
          <w:lang w:val="en-US"/>
        </w:rPr>
        <w:fldChar w:fldCharType="begin"/>
      </w:r>
      <w:r w:rsidR="00975A74" w:rsidRPr="00975A74">
        <w:instrText xml:space="preserve"> </w:instrText>
      </w:r>
      <w:r w:rsidR="00975A74">
        <w:rPr>
          <w:lang w:val="en-US"/>
        </w:rPr>
        <w:instrText>REF</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Charformat</w:instrText>
      </w:r>
      <w:r w:rsidR="00975A74" w:rsidRPr="00975A74">
        <w:instrText xml:space="preserve"> \! \* </w:instrText>
      </w:r>
      <w:r w:rsidR="00975A74">
        <w:rPr>
          <w:lang w:val="en-US"/>
        </w:rPr>
        <w:instrText>MERGEFORMAT</w:instrText>
      </w:r>
      <w:r w:rsidR="00975A74" w:rsidRPr="00975A74">
        <w:instrText xml:space="preserve"> </w:instrText>
      </w:r>
      <w:r w:rsidR="00975A74">
        <w:rPr>
          <w:lang w:val="en-US"/>
        </w:rPr>
        <w:fldChar w:fldCharType="separate"/>
      </w:r>
      <w:r w:rsidR="00D80F85" w:rsidRPr="00D80F85">
        <w:instrText>(1.11)</w:instrText>
      </w:r>
      <w:r w:rsidR="00975A74">
        <w:rPr>
          <w:lang w:val="en-US"/>
        </w:rPr>
        <w:fldChar w:fldCharType="end"/>
      </w:r>
      <w:r w:rsidR="00975A74">
        <w:rPr>
          <w:lang w:val="en-US"/>
        </w:rPr>
        <w:fldChar w:fldCharType="end"/>
      </w:r>
    </w:p>
    <w:p w:rsidR="00EB5AAA" w:rsidRPr="00975A74" w:rsidRDefault="00EB5AAA" w:rsidP="00EB5AAA">
      <w:pPr>
        <w:pStyle w:val="MTDisplayEquation"/>
      </w:pPr>
      <w:r w:rsidRPr="00975A74">
        <w:tab/>
      </w:r>
      <w:r w:rsidR="00801306" w:rsidRPr="00EB5AAA">
        <w:rPr>
          <w:position w:val="-30"/>
        </w:rPr>
        <w:object w:dxaOrig="7280" w:dyaOrig="760">
          <v:shape id="_x0000_i3766" type="#_x0000_t75" style="width:362.25pt;height:38.25pt" o:ole="">
            <v:imagedata r:id="rId60" o:title=""/>
          </v:shape>
          <o:OLEObject Type="Embed" ProgID="Equation.DSMT4" ShapeID="_x0000_i3766" DrawAspect="Content" ObjectID="_1605566659" r:id="rId61"/>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Sec</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D80F85" w:rsidRPr="00D80F85">
        <w:rPr>
          <w:noProof/>
        </w:rPr>
        <w:instrText>1</w:instrText>
      </w:r>
      <w:r w:rsidR="00A150AE">
        <w:rPr>
          <w:noProof/>
        </w:rP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Eqn</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D80F85" w:rsidRPr="00D80F85">
        <w:rPr>
          <w:noProof/>
        </w:rPr>
        <w:instrText>19</w:instrText>
      </w:r>
      <w:r w:rsidR="00A150AE">
        <w:rPr>
          <w:noProof/>
        </w:rPr>
        <w:fldChar w:fldCharType="end"/>
      </w:r>
      <w:r w:rsidRPr="00975A74">
        <w:instrText>)</w:instrText>
      </w:r>
      <w:r>
        <w:fldChar w:fldCharType="end"/>
      </w:r>
    </w:p>
    <w:p w:rsidR="00EB5AAA" w:rsidRDefault="00383A12" w:rsidP="00130021">
      <w:r>
        <w:t>Это выражение может быть удовлетворено, если положить для тока смещения</w:t>
      </w:r>
    </w:p>
    <w:p w:rsidR="00383A12" w:rsidRDefault="00383A12" w:rsidP="00383A12">
      <w:pPr>
        <w:pStyle w:val="MTDisplayEquation"/>
      </w:pPr>
      <w:r>
        <w:tab/>
      </w:r>
      <w:r w:rsidR="00970FFB" w:rsidRPr="00970FFB">
        <w:rPr>
          <w:position w:val="-24"/>
        </w:rPr>
        <w:object w:dxaOrig="4320" w:dyaOrig="700">
          <v:shape id="_x0000_i3767" type="#_x0000_t75" style="width:3in;height:35.25pt" o:ole="">
            <v:imagedata r:id="rId62" o:title=""/>
          </v:shape>
          <o:OLEObject Type="Embed" ProgID="Equation.DSMT4" ShapeID="_x0000_i3767" DrawAspect="Content" ObjectID="_1605566660"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1</w:instrText>
        </w:r>
      </w:fldSimple>
      <w:r>
        <w:instrText>.</w:instrText>
      </w:r>
      <w:fldSimple w:instr=" SEQ MTEqn \c \* Arabic \* MERGEFORMAT ">
        <w:r w:rsidR="00D80F85">
          <w:rPr>
            <w:noProof/>
          </w:rPr>
          <w:instrText>20</w:instrText>
        </w:r>
      </w:fldSimple>
      <w:r>
        <w:instrText>)</w:instrText>
      </w:r>
      <w:r>
        <w:fldChar w:fldCharType="end"/>
      </w:r>
    </w:p>
    <w:p w:rsidR="00383A12" w:rsidRDefault="00855F67" w:rsidP="00130021">
      <w:r>
        <w:t xml:space="preserve">Подставляя </w:t>
      </w:r>
      <w:r w:rsidR="00033D8F">
        <w:t>это выражение в первое уравнение Максвелла</w:t>
      </w:r>
      <w:r w:rsidR="00AB69C5" w:rsidRPr="00AB69C5">
        <w:t xml:space="preserve"> </w:t>
      </w:r>
      <w:r w:rsidR="00AB69C5">
        <w:fldChar w:fldCharType="begin"/>
      </w:r>
      <w:r w:rsidR="00AB69C5">
        <w:instrText xml:space="preserve"> GOTOBUTTON ZEqnNum543565  \* MERGEFORMAT </w:instrText>
      </w:r>
      <w:fldSimple w:instr=" REF ZEqnNum543565 \* Charformat \! \* MERGEFORMAT ">
        <w:r w:rsidR="00D80F85">
          <w:instrText>(1.14)</w:instrText>
        </w:r>
      </w:fldSimple>
      <w:r w:rsidR="00AB69C5">
        <w:fldChar w:fldCharType="end"/>
      </w:r>
      <w:r w:rsidR="00AB69C5" w:rsidRPr="00AB69C5">
        <w:t xml:space="preserve"> </w:t>
      </w:r>
      <w:r w:rsidR="00033D8F">
        <w:t>получаем</w:t>
      </w:r>
    </w:p>
    <w:p w:rsidR="00033D8F" w:rsidRDefault="00033D8F" w:rsidP="00033D8F">
      <w:pPr>
        <w:pStyle w:val="MTDisplayEquation"/>
      </w:pPr>
      <w:r>
        <w:tab/>
      </w:r>
      <w:r w:rsidR="00F0286F" w:rsidRPr="00033D8F">
        <w:rPr>
          <w:position w:val="-24"/>
        </w:rPr>
        <w:object w:dxaOrig="5120" w:dyaOrig="700">
          <v:shape id="_x0000_i3768" type="#_x0000_t75" style="width:255.75pt;height:35.25pt" o:ole="">
            <v:imagedata r:id="rId64" o:title=""/>
          </v:shape>
          <o:OLEObject Type="Embed" ProgID="Equation.DSMT4" ShapeID="_x0000_i3768" DrawAspect="Content" ObjectID="_1605566661"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29865"/>
      <w:r>
        <w:instrText>(</w:instrText>
      </w:r>
      <w:fldSimple w:instr=" SEQ MTSec \c \* Arabic \* MERGEFORMAT ">
        <w:r w:rsidR="00D80F85">
          <w:rPr>
            <w:noProof/>
          </w:rPr>
          <w:instrText>1</w:instrText>
        </w:r>
      </w:fldSimple>
      <w:r>
        <w:instrText>.</w:instrText>
      </w:r>
      <w:fldSimple w:instr=" SEQ MTEqn \c \* Arabic \* MERGEFORMAT ">
        <w:r w:rsidR="00D80F85">
          <w:rPr>
            <w:noProof/>
          </w:rPr>
          <w:instrText>21</w:instrText>
        </w:r>
      </w:fldSimple>
      <w:r>
        <w:instrText>)</w:instrText>
      </w:r>
      <w:bookmarkEnd w:id="5"/>
      <w:r>
        <w:fldChar w:fldCharType="end"/>
      </w:r>
    </w:p>
    <w:p w:rsidR="00033D8F" w:rsidRPr="00033D8F" w:rsidRDefault="00A150AE" w:rsidP="00033D8F">
      <w:r>
        <w:t>Составим из пер</w:t>
      </w:r>
      <w:r w:rsidR="00B50130">
        <w:t xml:space="preserve">вого уравнения Максвелла </w:t>
      </w:r>
      <w:r w:rsidR="00AB69C5">
        <w:fldChar w:fldCharType="begin"/>
      </w:r>
      <w:r w:rsidR="00AB69C5">
        <w:instrText xml:space="preserve"> GOTOBUTTON ZEqnNum129865  \* MERGEFORMAT </w:instrText>
      </w:r>
      <w:fldSimple w:instr=" REF ZEqnNum129865 \* Charformat \! \* MERGEFORMAT ">
        <w:r w:rsidR="00D80F85">
          <w:instrText>(1.21)</w:instrText>
        </w:r>
      </w:fldSimple>
      <w:r w:rsidR="00AB69C5">
        <w:fldChar w:fldCharType="end"/>
      </w:r>
      <w:r w:rsidR="00AB69C5" w:rsidRPr="00AB69C5">
        <w:t xml:space="preserve"> </w:t>
      </w:r>
      <w:r w:rsidR="00B50130">
        <w:t>волновое уравнение</w:t>
      </w:r>
    </w:p>
    <w:p w:rsidR="00033D8F" w:rsidRDefault="00033D8F" w:rsidP="00033D8F">
      <w:pPr>
        <w:pStyle w:val="MTDisplayEquation"/>
      </w:pPr>
      <w:r>
        <w:lastRenderedPageBreak/>
        <w:tab/>
      </w:r>
      <w:r w:rsidR="00405963" w:rsidRPr="00405963">
        <w:rPr>
          <w:position w:val="-24"/>
        </w:rPr>
        <w:object w:dxaOrig="7740" w:dyaOrig="700">
          <v:shape id="_x0000_i3769" type="#_x0000_t75" style="width:396.75pt;height:35.25pt" o:ole="">
            <v:imagedata r:id="rId66" o:title=""/>
          </v:shape>
          <o:OLEObject Type="Embed" ProgID="Equation.DSMT4" ShapeID="_x0000_i3769" DrawAspect="Content" ObjectID="_1605566662"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1</w:instrText>
        </w:r>
      </w:fldSimple>
      <w:r>
        <w:instrText>.</w:instrText>
      </w:r>
      <w:fldSimple w:instr=" SEQ MTEqn \c \* Arabic \* MERGEFORMAT ">
        <w:r w:rsidR="00D80F85">
          <w:rPr>
            <w:noProof/>
          </w:rPr>
          <w:instrText>22</w:instrText>
        </w:r>
      </w:fldSimple>
      <w:r>
        <w:instrText>)</w:instrText>
      </w:r>
      <w:r>
        <w:fldChar w:fldCharType="end"/>
      </w:r>
    </w:p>
    <w:p w:rsidR="00033D8F" w:rsidRDefault="00861CFE" w:rsidP="00130021">
      <w:r>
        <w:t>Таким образом, вместе с</w:t>
      </w:r>
    </w:p>
    <w:p w:rsidR="00861CFE" w:rsidRDefault="007E7E1A" w:rsidP="007E7E1A">
      <w:pPr>
        <w:pStyle w:val="MTDisplayEquation"/>
      </w:pPr>
      <w:r>
        <w:tab/>
      </w:r>
      <w:r w:rsidRPr="007E7E1A">
        <w:rPr>
          <w:position w:val="-24"/>
        </w:rPr>
        <w:object w:dxaOrig="3460" w:dyaOrig="700">
          <v:shape id="_x0000_i3770" type="#_x0000_t75" style="width:173.25pt;height:35.25pt" o:ole="">
            <v:imagedata r:id="rId68" o:title=""/>
          </v:shape>
          <o:OLEObject Type="Embed" ProgID="Equation.DSMT4" ShapeID="_x0000_i3770" DrawAspect="Content" ObjectID="_1605566663"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1</w:instrText>
        </w:r>
      </w:fldSimple>
      <w:r>
        <w:instrText>.</w:instrText>
      </w:r>
      <w:fldSimple w:instr=" SEQ MTEqn \c \* Arabic \* MERGEFORMAT ">
        <w:r w:rsidR="00D80F85">
          <w:rPr>
            <w:noProof/>
          </w:rPr>
          <w:instrText>23</w:instrText>
        </w:r>
      </w:fldSimple>
      <w:r>
        <w:instrText>)</w:instrText>
      </w:r>
      <w:r>
        <w:fldChar w:fldCharType="end"/>
      </w:r>
    </w:p>
    <w:p w:rsidR="007E7E1A" w:rsidRDefault="007E7E1A" w:rsidP="00130021">
      <w:r>
        <w:t>Получаем систему волновых уравнений</w:t>
      </w:r>
    </w:p>
    <w:p w:rsidR="007E7E1A" w:rsidRDefault="007E7E1A" w:rsidP="00130021">
      <w:r>
        <w:t>Применив калибровку Лоренца</w:t>
      </w:r>
    </w:p>
    <w:p w:rsidR="002504BB" w:rsidRDefault="002504BB" w:rsidP="002504BB">
      <w:pPr>
        <w:pStyle w:val="MTDisplayEquation"/>
      </w:pPr>
      <w:r>
        <w:tab/>
      </w:r>
      <w:r w:rsidRPr="002504BB">
        <w:rPr>
          <w:position w:val="-24"/>
        </w:rPr>
        <w:object w:dxaOrig="1640" w:dyaOrig="620">
          <v:shape id="_x0000_i3771" type="#_x0000_t75" style="width:82.5pt;height:30.75pt" o:ole="">
            <v:imagedata r:id="rId70" o:title=""/>
          </v:shape>
          <o:OLEObject Type="Embed" ProgID="Equation.DSMT4" ShapeID="_x0000_i3771" DrawAspect="Content" ObjectID="_1605566664"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1</w:instrText>
        </w:r>
      </w:fldSimple>
      <w:r>
        <w:instrText>.</w:instrText>
      </w:r>
      <w:fldSimple w:instr=" SEQ MTEqn \c \* Arabic \* MERGEFORMAT ">
        <w:r w:rsidR="00D80F85">
          <w:rPr>
            <w:noProof/>
          </w:rPr>
          <w:instrText>24</w:instrText>
        </w:r>
      </w:fldSimple>
      <w:r>
        <w:instrText>)</w:instrText>
      </w:r>
      <w:r>
        <w:fldChar w:fldCharType="end"/>
      </w:r>
    </w:p>
    <w:p w:rsidR="002504BB" w:rsidRDefault="002504BB" w:rsidP="002504BB">
      <w:r>
        <w:t>Получаем</w:t>
      </w:r>
    </w:p>
    <w:p w:rsidR="002504BB" w:rsidRDefault="002504BB" w:rsidP="002504BB">
      <w:pPr>
        <w:pStyle w:val="MTDisplayEquation"/>
      </w:pPr>
      <w:r>
        <w:tab/>
      </w:r>
      <w:r w:rsidR="007C2278" w:rsidRPr="002504BB">
        <w:rPr>
          <w:position w:val="-24"/>
        </w:rPr>
        <w:object w:dxaOrig="2920" w:dyaOrig="700">
          <v:shape id="_x0000_i3772" type="#_x0000_t75" style="width:145.5pt;height:35.25pt" o:ole="">
            <v:imagedata r:id="rId72" o:title=""/>
          </v:shape>
          <o:OLEObject Type="Embed" ProgID="Equation.DSMT4" ShapeID="_x0000_i3772" DrawAspect="Content" ObjectID="_1605566665"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63462"/>
      <w:r>
        <w:instrText>(</w:instrText>
      </w:r>
      <w:fldSimple w:instr=" SEQ MTSec \c \* Arabic \* MERGEFORMAT ">
        <w:r w:rsidR="00D80F85">
          <w:rPr>
            <w:noProof/>
          </w:rPr>
          <w:instrText>1</w:instrText>
        </w:r>
      </w:fldSimple>
      <w:r>
        <w:instrText>.</w:instrText>
      </w:r>
      <w:fldSimple w:instr=" SEQ MTEqn \c \* Arabic \* MERGEFORMAT ">
        <w:r w:rsidR="00D80F85">
          <w:rPr>
            <w:noProof/>
          </w:rPr>
          <w:instrText>25</w:instrText>
        </w:r>
      </w:fldSimple>
      <w:r>
        <w:instrText>)</w:instrText>
      </w:r>
      <w:bookmarkEnd w:id="6"/>
      <w:r>
        <w:fldChar w:fldCharType="end"/>
      </w:r>
    </w:p>
    <w:p w:rsidR="002504BB" w:rsidRDefault="00C06123" w:rsidP="00C06123">
      <w:pPr>
        <w:pStyle w:val="MTDisplayEquation"/>
      </w:pPr>
      <w:r>
        <w:tab/>
      </w:r>
      <w:r w:rsidRPr="00C06123">
        <w:rPr>
          <w:position w:val="-24"/>
        </w:rPr>
        <w:object w:dxaOrig="4220" w:dyaOrig="700">
          <v:shape id="_x0000_i3773" type="#_x0000_t75" style="width:210.75pt;height:35.25pt" o:ole="">
            <v:imagedata r:id="rId74" o:title=""/>
          </v:shape>
          <o:OLEObject Type="Embed" ProgID="Equation.DSMT4" ShapeID="_x0000_i3773" DrawAspect="Content" ObjectID="_1605566666"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1988"/>
      <w:r>
        <w:instrText>(</w:instrText>
      </w:r>
      <w:fldSimple w:instr=" SEQ MTSec \c \* Arabic \* MERGEFORMAT ">
        <w:r w:rsidR="00D80F85">
          <w:rPr>
            <w:noProof/>
          </w:rPr>
          <w:instrText>1</w:instrText>
        </w:r>
      </w:fldSimple>
      <w:r>
        <w:instrText>.</w:instrText>
      </w:r>
      <w:fldSimple w:instr=" SEQ MTEqn \c \* Arabic \* MERGEFORMAT ">
        <w:r w:rsidR="00D80F85">
          <w:rPr>
            <w:noProof/>
          </w:rPr>
          <w:instrText>26</w:instrText>
        </w:r>
      </w:fldSimple>
      <w:r>
        <w:instrText>)</w:instrText>
      </w:r>
      <w:bookmarkEnd w:id="7"/>
      <w:r>
        <w:fldChar w:fldCharType="end"/>
      </w:r>
    </w:p>
    <w:p w:rsidR="00C06123" w:rsidRDefault="00C06123" w:rsidP="002504BB">
      <w:r>
        <w:t xml:space="preserve">Полеченные волновые уравнения отличаются от классических волновых уравнений </w:t>
      </w:r>
      <w:r w:rsidRPr="00C06123">
        <w:t>[</w:t>
      </w:r>
      <w:r>
        <w:t>Тамм</w:t>
      </w:r>
      <w:r w:rsidRPr="00C06123">
        <w:t>]</w:t>
      </w:r>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B81611" w:rsidP="002504BB">
      <w:r>
        <w:t>Решим задачу вычисления поля центрально</w:t>
      </w:r>
      <w:r w:rsidR="00365B7F">
        <w:t xml:space="preserve">-симметричного взрыва, пользуясь методом, применённым Таммом в § 98 </w:t>
      </w:r>
      <w:r w:rsidR="00945DA7">
        <w:t>«</w:t>
      </w:r>
      <w:r w:rsidR="009004F7">
        <w:t>Осциллятор</w:t>
      </w:r>
      <w:r w:rsidR="00945DA7">
        <w:t xml:space="preserve">. Запаздывающие потенциалы поля </w:t>
      </w:r>
      <w:r w:rsidR="009004F7">
        <w:t>осциллятора</w:t>
      </w:r>
      <w:r w:rsidR="00945DA7">
        <w:t>»</w:t>
      </w:r>
    </w:p>
    <w:p w:rsidR="009A5E51" w:rsidRDefault="002262BE" w:rsidP="002504BB">
      <w:r>
        <w:lastRenderedPageBreak/>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 </w:t>
      </w:r>
    </w:p>
    <w:p w:rsidR="002262BE" w:rsidRDefault="009A5E51" w:rsidP="002504BB">
      <w:r>
        <w:t xml:space="preserve">Предположим, что нам дано распределение плотностей заряда для электронного газа </w:t>
      </w:r>
      <w:r w:rsidRPr="009A5E51">
        <w:rPr>
          <w:position w:val="-14"/>
        </w:rPr>
        <w:object w:dxaOrig="800" w:dyaOrig="400">
          <v:shape id="_x0000_i3774" type="#_x0000_t75" style="width:39.75pt;height:20.25pt" o:ole="">
            <v:imagedata r:id="rId76" o:title=""/>
          </v:shape>
          <o:OLEObject Type="Embed" ProgID="Equation.DSMT4" ShapeID="_x0000_i3774" DrawAspect="Content" ObjectID="_1605566667" r:id="rId77"/>
        </w:object>
      </w:r>
      <w:r>
        <w:t xml:space="preserve">  их  для газа положительно заряженных ионов </w:t>
      </w:r>
      <w:r w:rsidRPr="009A5E51">
        <w:rPr>
          <w:position w:val="-14"/>
        </w:rPr>
        <w:object w:dxaOrig="820" w:dyaOrig="400">
          <v:shape id="_x0000_i3775" type="#_x0000_t75" style="width:41.25pt;height:20.25pt" o:ole="">
            <v:imagedata r:id="rId78" o:title=""/>
          </v:shape>
          <o:OLEObject Type="Embed" ProgID="Equation.DSMT4" ShapeID="_x0000_i3775" DrawAspect="Content" ObjectID="_1605566668" r:id="rId79"/>
        </w:object>
      </w:r>
      <w:r>
        <w:t xml:space="preserve"> , в зависимости от расстояния </w:t>
      </w:r>
      <w:r w:rsidRPr="009A5E51">
        <w:rPr>
          <w:position w:val="-12"/>
        </w:rPr>
        <w:object w:dxaOrig="320" w:dyaOrig="360">
          <v:shape id="_x0000_i3776" type="#_x0000_t75" style="width:15.75pt;height:18pt" o:ole="">
            <v:imagedata r:id="rId80" o:title=""/>
          </v:shape>
          <o:OLEObject Type="Embed" ProgID="Equation.DSMT4" ShapeID="_x0000_i3776" DrawAspect="Content" ObjectID="_1605566669" r:id="rId81"/>
        </w:object>
      </w:r>
      <w:r>
        <w:t xml:space="preserve">от центра взрыва. </w:t>
      </w:r>
    </w:p>
    <w:p w:rsidR="009A5E51" w:rsidRDefault="00D32A88" w:rsidP="002504BB">
      <w:r>
        <w:t xml:space="preserve">Кроме того, исходя из распределения радиальных проекций скоростей </w:t>
      </w:r>
      <w:r w:rsidRPr="00D32A88">
        <w:rPr>
          <w:position w:val="-14"/>
        </w:rPr>
        <w:object w:dxaOrig="859" w:dyaOrig="400">
          <v:shape id="_x0000_i3777" type="#_x0000_t75" style="width:42.75pt;height:20.25pt" o:ole="">
            <v:imagedata r:id="rId82" o:title=""/>
          </v:shape>
          <o:OLEObject Type="Embed" ProgID="Equation.DSMT4" ShapeID="_x0000_i3777" DrawAspect="Content" ObjectID="_1605566670" r:id="rId83"/>
        </w:object>
      </w:r>
      <w:r>
        <w:t xml:space="preserve"> и </w:t>
      </w:r>
      <w:r w:rsidRPr="00D32A88">
        <w:rPr>
          <w:position w:val="-14"/>
        </w:rPr>
        <w:object w:dxaOrig="880" w:dyaOrig="400">
          <v:shape id="_x0000_i3778" type="#_x0000_t75" style="width:44.25pt;height:20.25pt" o:ole="">
            <v:imagedata r:id="rId84" o:title=""/>
          </v:shape>
          <o:OLEObject Type="Embed" ProgID="Equation.DSMT4" ShapeID="_x0000_i3778" DrawAspect="Content" ObjectID="_1605566671" r:id="rId85"/>
        </w:object>
      </w:r>
      <w:r>
        <w:t xml:space="preserve"> мы знаем также и радиальные компоненты плотности тока </w:t>
      </w:r>
      <w:r w:rsidRPr="00D32A88">
        <w:rPr>
          <w:position w:val="-14"/>
        </w:rPr>
        <w:object w:dxaOrig="859" w:dyaOrig="400">
          <v:shape id="_x0000_i3779" type="#_x0000_t75" style="width:42.75pt;height:20.25pt" o:ole="">
            <v:imagedata r:id="rId86" o:title=""/>
          </v:shape>
          <o:OLEObject Type="Embed" ProgID="Equation.DSMT4" ShapeID="_x0000_i3779" DrawAspect="Content" ObjectID="_1605566672" r:id="rId87"/>
        </w:object>
      </w:r>
      <w:r>
        <w:t xml:space="preserve">и </w:t>
      </w:r>
      <w:r w:rsidRPr="00D32A88">
        <w:rPr>
          <w:position w:val="-14"/>
        </w:rPr>
        <w:object w:dxaOrig="900" w:dyaOrig="400">
          <v:shape id="_x0000_i3780" type="#_x0000_t75" style="width:45pt;height:20.25pt" o:ole="">
            <v:imagedata r:id="rId88" o:title=""/>
          </v:shape>
          <o:OLEObject Type="Embed" ProgID="Equation.DSMT4" ShapeID="_x0000_i3780" DrawAspect="Content" ObjectID="_1605566673" r:id="rId89"/>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Pr="00730253">
        <w:rPr>
          <w:position w:val="-24"/>
        </w:rPr>
        <w:object w:dxaOrig="2100" w:dyaOrig="960">
          <v:shape id="_x0000_i3781" type="#_x0000_t75" style="width:105pt;height:48pt" o:ole="">
            <v:imagedata r:id="rId90" o:title=""/>
          </v:shape>
          <o:OLEObject Type="Embed" ProgID="Equation.DSMT4" ShapeID="_x0000_i3781" DrawAspect="Content" ObjectID="_1605566674"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2</w:instrText>
        </w:r>
      </w:fldSimple>
      <w:r>
        <w:instrText>.</w:instrText>
      </w:r>
      <w:fldSimple w:instr=" SEQ MTEqn \c \* Arabic \* MERGEFORMAT ">
        <w:r w:rsidR="00D80F85">
          <w:rPr>
            <w:noProof/>
          </w:rPr>
          <w:instrText>1</w:instrText>
        </w:r>
      </w:fldSimple>
      <w:r>
        <w:instrText>)</w:instrText>
      </w:r>
      <w:r>
        <w:fldChar w:fldCharType="end"/>
      </w:r>
    </w:p>
    <w:p w:rsidR="00730253" w:rsidRDefault="00730253" w:rsidP="00730253">
      <w:pPr>
        <w:pStyle w:val="MTDisplayEquation"/>
      </w:pPr>
      <w:r>
        <w:tab/>
      </w:r>
      <w:r w:rsidRPr="00730253">
        <w:rPr>
          <w:position w:val="-24"/>
        </w:rPr>
        <w:object w:dxaOrig="2240" w:dyaOrig="960">
          <v:shape id="_x0000_i3782" type="#_x0000_t75" style="width:111.75pt;height:48pt" o:ole="">
            <v:imagedata r:id="rId92" o:title=""/>
          </v:shape>
          <o:OLEObject Type="Embed" ProgID="Equation.DSMT4" ShapeID="_x0000_i3782" DrawAspect="Content" ObjectID="_1605566675"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2</w:instrText>
        </w:r>
      </w:fldSimple>
      <w:r>
        <w:instrText>.</w:instrText>
      </w:r>
      <w:fldSimple w:instr=" SEQ MTEqn \c \* Arabic \* MERGEFORMAT ">
        <w:r w:rsidR="00D80F85">
          <w:rPr>
            <w:noProof/>
          </w:rPr>
          <w:instrText>2</w:instrText>
        </w:r>
      </w:fldSimple>
      <w:r>
        <w:instrText>)</w:instrText>
      </w:r>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3783" type="#_x0000_t75" style="width:175.5pt;height:33pt" o:ole="">
            <v:imagedata r:id="rId94" o:title=""/>
          </v:shape>
          <o:OLEObject Type="Embed" ProgID="Equation.DSMT4" ShapeID="_x0000_i3783" DrawAspect="Content" ObjectID="_1605566676"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33959"/>
      <w:r>
        <w:instrText>(</w:instrText>
      </w:r>
      <w:fldSimple w:instr=" SEQ MTSec \c \* Arabic \* MERGEFORMAT ">
        <w:r w:rsidR="00D80F85">
          <w:rPr>
            <w:noProof/>
          </w:rPr>
          <w:instrText>2</w:instrText>
        </w:r>
      </w:fldSimple>
      <w:r>
        <w:instrText>.</w:instrText>
      </w:r>
      <w:fldSimple w:instr=" SEQ MTEqn \c \* Arabic \* MERGEFORMAT ">
        <w:r w:rsidR="00D80F85">
          <w:rPr>
            <w:noProof/>
          </w:rPr>
          <w:instrText>3</w:instrText>
        </w:r>
      </w:fldSimple>
      <w:r>
        <w:instrText>)</w:instrText>
      </w:r>
      <w:bookmarkEnd w:id="8"/>
      <w:r>
        <w:fldChar w:fldCharType="end"/>
      </w:r>
    </w:p>
    <w:p w:rsidR="004A1D86" w:rsidRPr="004A1D86" w:rsidRDefault="004A1D86" w:rsidP="004A1D86">
      <w:pPr>
        <w:pStyle w:val="MTDisplayEquation"/>
      </w:pPr>
      <w:r>
        <w:tab/>
      </w:r>
      <w:r w:rsidR="005F3732" w:rsidRPr="008E18F8">
        <w:rPr>
          <w:position w:val="-24"/>
        </w:rPr>
        <w:object w:dxaOrig="3519" w:dyaOrig="700">
          <v:shape id="_x0000_i3784" type="#_x0000_t75" style="width:176.25pt;height:35.25pt" o:ole="">
            <v:imagedata r:id="rId96" o:title=""/>
          </v:shape>
          <o:OLEObject Type="Embed" ProgID="Equation.DSMT4" ShapeID="_x0000_i3784" DrawAspect="Content" ObjectID="_1605566677"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102011"/>
      <w:r>
        <w:instrText>(</w:instrText>
      </w:r>
      <w:fldSimple w:instr=" SEQ MTSec \c \* Arabic \* MERGEFORMAT ">
        <w:r w:rsidR="00D80F85">
          <w:rPr>
            <w:noProof/>
          </w:rPr>
          <w:instrText>2</w:instrText>
        </w:r>
      </w:fldSimple>
      <w:r>
        <w:instrText>.</w:instrText>
      </w:r>
      <w:fldSimple w:instr=" SEQ MTEqn \c \* Arabic \* MERGEFORMAT ">
        <w:r w:rsidR="00D80F85">
          <w:rPr>
            <w:noProof/>
          </w:rPr>
          <w:instrText>4</w:instrText>
        </w:r>
      </w:fldSimple>
      <w:r>
        <w:instrText>)</w:instrText>
      </w:r>
      <w:bookmarkEnd w:id="9"/>
      <w:r>
        <w:fldChar w:fldCharType="end"/>
      </w:r>
    </w:p>
    <w:p w:rsidR="006F0577" w:rsidRDefault="006F0577" w:rsidP="002504BB">
      <w:r>
        <w:t xml:space="preserve">Здесь надо иметь в виду следующее: Формулы </w:t>
      </w:r>
      <w:r>
        <w:fldChar w:fldCharType="begin"/>
      </w:r>
      <w:r>
        <w:instrText xml:space="preserve"> GOTOBUTTON ZEqnNum633959  \* MERGEFORMAT </w:instrText>
      </w:r>
      <w:fldSimple w:instr=" REF ZEqnNum633959 \* Charformat \! \* MERGEFORMAT ">
        <w:r w:rsidR="00D80F85">
          <w:instrText>(2.3)</w:instrText>
        </w:r>
      </w:fldSimple>
      <w:r>
        <w:fldChar w:fldCharType="end"/>
      </w:r>
      <w:r>
        <w:t xml:space="preserve"> и </w:t>
      </w:r>
      <w:r>
        <w:fldChar w:fldCharType="begin"/>
      </w:r>
      <w:r>
        <w:instrText xml:space="preserve"> GOTOBUTTON ZEqnNum102011  \* MERGEFORMAT </w:instrText>
      </w:r>
      <w:fldSimple w:instr=" REF ZEqnNum102011 \* Charformat \! \* MERGEFORMAT ">
        <w:r w:rsidR="00D80F85">
          <w:instrText>(2.4)</w:instrText>
        </w:r>
      </w:fldSimple>
      <w:r>
        <w:fldChar w:fldCharType="end"/>
      </w:r>
      <w:r>
        <w:t xml:space="preserve"> </w:t>
      </w:r>
      <w:r w:rsidR="00AD25BA">
        <w:t xml:space="preserve">приводятся в курсах электродинамики </w:t>
      </w:r>
      <w:r w:rsidR="00743F5C">
        <w:t xml:space="preserve">как решения уравнений Даламбера. Однако в рамках настоящей работы эти уравнения могут быть получены как решения уравнений </w:t>
      </w:r>
      <w:r w:rsidR="00743F5C">
        <w:fldChar w:fldCharType="begin"/>
      </w:r>
      <w:r w:rsidR="00743F5C">
        <w:instrText xml:space="preserve"> GOTOBUTTON ZEqnNum363462  \* MERGEFORMAT </w:instrText>
      </w:r>
      <w:fldSimple w:instr=" REF ZEqnNum363462 \* Charformat \! \* MERGEFORMAT ">
        <w:r w:rsidR="00D80F85">
          <w:instrText>(1.25)</w:instrText>
        </w:r>
      </w:fldSimple>
      <w:r w:rsidR="00743F5C">
        <w:fldChar w:fldCharType="end"/>
      </w:r>
      <w:r w:rsidR="00743F5C">
        <w:t xml:space="preserve"> и </w:t>
      </w:r>
      <w:r w:rsidR="00743F5C">
        <w:fldChar w:fldCharType="begin"/>
      </w:r>
      <w:r w:rsidR="00743F5C">
        <w:instrText xml:space="preserve"> GOTOBUTTON ZEqnNum981988  \* MERGEFORMAT </w:instrText>
      </w:r>
      <w:fldSimple w:instr=" REF ZEqnNum981988 \* Charformat \! \* MERGEFORMAT ">
        <w:r w:rsidR="00D80F85">
          <w:instrText>(1.26)</w:instrText>
        </w:r>
      </w:fldSimple>
      <w:r w:rsidR="00743F5C">
        <w:fldChar w:fldCharType="end"/>
      </w:r>
      <w:r w:rsidR="00743F5C">
        <w:t xml:space="preserve"> поэтому магнитная проницаемость в формуле </w:t>
      </w:r>
      <w:r w:rsidR="00743F5C">
        <w:fldChar w:fldCharType="begin"/>
      </w:r>
      <w:r w:rsidR="00743F5C">
        <w:instrText xml:space="preserve"> GOTOBUTTON ZEqnNum102011  \* MERGEFORMAT </w:instrText>
      </w:r>
      <w:fldSimple w:instr=" REF ZEqnNum102011 \* Charformat \! \* MERGEFORMAT ">
        <w:r w:rsidR="00D80F85">
          <w:instrText>(2.4)</w:instrText>
        </w:r>
      </w:fldSimple>
      <w:r w:rsidR="00743F5C">
        <w:fldChar w:fldCharType="end"/>
      </w:r>
      <w:r w:rsidR="00743F5C">
        <w:t xml:space="preserve"> должна быть взята как разность </w:t>
      </w:r>
      <w:r w:rsidR="00743F5C" w:rsidRPr="00743F5C">
        <w:rPr>
          <w:position w:val="-16"/>
        </w:rPr>
        <w:object w:dxaOrig="859" w:dyaOrig="440">
          <v:shape id="_x0000_i3785" type="#_x0000_t75" style="width:42.75pt;height:21.75pt" o:ole="">
            <v:imagedata r:id="rId98" o:title=""/>
          </v:shape>
          <o:OLEObject Type="Embed" ProgID="Equation.DSMT4" ShapeID="_x0000_i3785" DrawAspect="Content" ObjectID="_1605566678" r:id="rId99"/>
        </w:object>
      </w:r>
      <w:r w:rsidR="00743F5C">
        <w:t>магнитных проницаемостей из законов индукции Фарадея и индукции Николаева.</w:t>
      </w:r>
    </w:p>
    <w:p w:rsidR="00565B30" w:rsidRDefault="00211E34" w:rsidP="002504BB">
      <w:r>
        <w:lastRenderedPageBreak/>
        <w:t xml:space="preserve">Пусть точка </w:t>
      </w:r>
      <w:r w:rsidR="007E7417" w:rsidRPr="007E7417">
        <w:rPr>
          <w:b/>
          <w:i/>
          <w:position w:val="-6"/>
        </w:rPr>
        <w:object w:dxaOrig="240" w:dyaOrig="279">
          <v:shape id="_x0000_i3786" type="#_x0000_t75" style="width:12pt;height:14.25pt" o:ole="">
            <v:imagedata r:id="rId100" o:title=""/>
          </v:shape>
          <o:OLEObject Type="Embed" ProgID="Equation.DSMT4" ShapeID="_x0000_i3786" DrawAspect="Content" ObjectID="_1605566679" r:id="rId101"/>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3787" type="#_x0000_t75" style="width:15.75pt;height:18pt" o:ole="">
            <v:imagedata r:id="rId102" o:title=""/>
          </v:shape>
          <o:OLEObject Type="Embed" ProgID="Equation.DSMT4" ShapeID="_x0000_i3787" DrawAspect="Content" ObjectID="_1605566680" r:id="rId103"/>
        </w:object>
      </w:r>
      <w:r w:rsidR="007E7417">
        <w:t xml:space="preserve"> - радиус вектор, проведённый из </w:t>
      </w:r>
      <w:r w:rsidR="00565B30" w:rsidRPr="007E7417">
        <w:rPr>
          <w:b/>
          <w:i/>
          <w:position w:val="-6"/>
        </w:rPr>
        <w:object w:dxaOrig="240" w:dyaOrig="279">
          <v:shape id="_x0000_i3788" type="#_x0000_t75" style="width:12pt;height:14.25pt" o:ole="">
            <v:imagedata r:id="rId100" o:title=""/>
          </v:shape>
          <o:OLEObject Type="Embed" ProgID="Equation.DSMT4" ShapeID="_x0000_i3788" DrawAspect="Content" ObjectID="_1605566681" r:id="rId104"/>
        </w:object>
      </w:r>
      <w:r w:rsidR="00565B30">
        <w:t xml:space="preserve">точку наблюдения </w:t>
      </w:r>
      <w:r w:rsidR="00565B30" w:rsidRPr="00565B30">
        <w:rPr>
          <w:position w:val="-4"/>
        </w:rPr>
        <w:object w:dxaOrig="240" w:dyaOrig="260">
          <v:shape id="_x0000_i3789" type="#_x0000_t75" style="width:12pt;height:12.75pt" o:ole="">
            <v:imagedata r:id="rId105" o:title=""/>
          </v:shape>
          <o:OLEObject Type="Embed" ProgID="Equation.DSMT4" ShapeID="_x0000_i3789" DrawAspect="Content" ObjectID="_1605566682" r:id="rId106"/>
        </w:object>
      </w:r>
      <w:r w:rsidR="006C32BE">
        <w:t xml:space="preserve">. Пусть </w:t>
      </w:r>
      <w:r w:rsidR="00565B30" w:rsidRPr="00565B30">
        <w:rPr>
          <w:position w:val="-4"/>
        </w:rPr>
        <w:object w:dxaOrig="240" w:dyaOrig="260">
          <v:shape id="_x0000_i3790" type="#_x0000_t75" style="width:12pt;height:12.75pt" o:ole="">
            <v:imagedata r:id="rId107" o:title=""/>
          </v:shape>
          <o:OLEObject Type="Embed" ProgID="Equation.DSMT4" ShapeID="_x0000_i3790" DrawAspect="Content" ObjectID="_1605566683" r:id="rId108"/>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3791" type="#_x0000_t75" style="width:59.25pt;height:21.75pt" o:ole="">
            <v:imagedata r:id="rId109" o:title=""/>
          </v:shape>
          <o:OLEObject Type="Embed" ProgID="Equation.DSMT4" ShapeID="_x0000_i3791" DrawAspect="Content" ObjectID="_1605566684" r:id="rId110"/>
        </w:object>
      </w:r>
      <w:r w:rsidR="00DA47CE">
        <w:t xml:space="preserve"> в точку наблюдения </w:t>
      </w:r>
      <w:r w:rsidR="00DA47CE" w:rsidRPr="00565B30">
        <w:rPr>
          <w:position w:val="-4"/>
        </w:rPr>
        <w:object w:dxaOrig="240" w:dyaOrig="260">
          <v:shape id="_x0000_i3792" type="#_x0000_t75" style="width:12pt;height:12.75pt" o:ole="">
            <v:imagedata r:id="rId105" o:title=""/>
          </v:shape>
          <o:OLEObject Type="Embed" ProgID="Equation.DSMT4" ShapeID="_x0000_i3792" DrawAspect="Content" ObjectID="_1605566685" r:id="rId111"/>
        </w:object>
      </w:r>
      <w:r w:rsidR="00DA74DB">
        <w:t>.</w:t>
      </w:r>
    </w:p>
    <w:p w:rsidR="00DA74DB" w:rsidRDefault="00DA74DB" w:rsidP="00DA74DB">
      <w:pPr>
        <w:pStyle w:val="MTDisplayEquation"/>
      </w:pPr>
      <w:r>
        <w:tab/>
      </w:r>
      <w:r w:rsidR="00C65410" w:rsidRPr="00DA74DB">
        <w:rPr>
          <w:position w:val="-12"/>
        </w:rPr>
        <w:object w:dxaOrig="1180" w:dyaOrig="400">
          <v:shape id="_x0000_i3793" type="#_x0000_t75" style="width:59.25pt;height:19.5pt" o:ole="">
            <v:imagedata r:id="rId112" o:title=""/>
          </v:shape>
          <o:OLEObject Type="Embed" ProgID="Equation.DSMT4" ShapeID="_x0000_i3793" DrawAspect="Content" ObjectID="_1605566686"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2</w:instrText>
        </w:r>
      </w:fldSimple>
      <w:r>
        <w:instrText>.</w:instrText>
      </w:r>
      <w:fldSimple w:instr=" SEQ MTEqn \c \* Arabic \* MERGEFORMAT ">
        <w:r w:rsidR="00D80F85">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3794" type="#_x0000_t75" style="width:15pt;height:15.75pt" o:ole="">
            <v:imagedata r:id="rId114" o:title=""/>
          </v:shape>
          <o:OLEObject Type="Embed" ProgID="Equation.DSMT4" ShapeID="_x0000_i3794" DrawAspect="Content" ObjectID="_1605566687" r:id="rId115"/>
        </w:object>
      </w:r>
      <w:r>
        <w:t xml:space="preserve"> - есть расстояние от точки взрыва </w:t>
      </w:r>
      <w:r w:rsidRPr="00DA47CE">
        <w:rPr>
          <w:position w:val="-10"/>
        </w:rPr>
        <w:object w:dxaOrig="240" w:dyaOrig="320">
          <v:shape id="_x0000_i3795" type="#_x0000_t75" style="width:12pt;height:15.75pt" o:ole="">
            <v:imagedata r:id="rId116" o:title=""/>
          </v:shape>
          <o:OLEObject Type="Embed" ProgID="Equation.DSMT4" ShapeID="_x0000_i3795" DrawAspect="Content" ObjectID="_1605566688" r:id="rId117"/>
        </w:object>
      </w:r>
      <w:r>
        <w:t xml:space="preserve"> до центра взрыва </w:t>
      </w:r>
      <w:r w:rsidRPr="007E7417">
        <w:rPr>
          <w:b/>
          <w:i/>
          <w:position w:val="-6"/>
        </w:rPr>
        <w:object w:dxaOrig="240" w:dyaOrig="279">
          <v:shape id="_x0000_i3796" type="#_x0000_t75" style="width:12pt;height:14.25pt" o:ole="">
            <v:imagedata r:id="rId100" o:title=""/>
          </v:shape>
          <o:OLEObject Type="Embed" ProgID="Equation.DSMT4" ShapeID="_x0000_i3796" DrawAspect="Content" ObjectID="_1605566689" r:id="rId118"/>
        </w:object>
      </w:r>
      <w:r w:rsidR="00073A4F">
        <w:rPr>
          <w:b/>
          <w:i/>
        </w:rPr>
        <w:t xml:space="preserve">. </w:t>
      </w:r>
      <w:r w:rsidR="00073A4F">
        <w:t xml:space="preserve">Раскладывая выражение для </w:t>
      </w:r>
      <w:r w:rsidR="00073A4F" w:rsidRPr="00073A4F">
        <w:rPr>
          <w:position w:val="-18"/>
        </w:rPr>
        <w:object w:dxaOrig="320" w:dyaOrig="480">
          <v:shape id="_x0000_i3797" type="#_x0000_t75" style="width:15.75pt;height:24pt" o:ole="">
            <v:imagedata r:id="rId119" o:title=""/>
          </v:shape>
          <o:OLEObject Type="Embed" ProgID="Equation.DSMT4" ShapeID="_x0000_i3797" DrawAspect="Content" ObjectID="_1605566690" r:id="rId120"/>
        </w:object>
      </w:r>
    </w:p>
    <w:p w:rsidR="00073A4F" w:rsidRDefault="00073A4F" w:rsidP="00073A4F">
      <w:pPr>
        <w:pStyle w:val="MTDisplayEquation"/>
      </w:pPr>
      <w:r>
        <w:tab/>
      </w:r>
      <w:r w:rsidR="00C65410" w:rsidRPr="00073A4F">
        <w:rPr>
          <w:position w:val="-18"/>
        </w:rPr>
        <w:object w:dxaOrig="2860" w:dyaOrig="520">
          <v:shape id="_x0000_i3798" type="#_x0000_t75" style="width:143.25pt;height:26.25pt" o:ole="">
            <v:imagedata r:id="rId121" o:title=""/>
          </v:shape>
          <o:OLEObject Type="Embed" ProgID="Equation.DSMT4" ShapeID="_x0000_i3798" DrawAspect="Content" ObjectID="_1605566691"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2</w:instrText>
        </w:r>
      </w:fldSimple>
      <w:r>
        <w:instrText>.</w:instrText>
      </w:r>
      <w:fldSimple w:instr=" SEQ MTEqn \c \* Arabic \* MERGEFORMAT ">
        <w:r w:rsidR="00D80F85">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3799" type="#_x0000_t75" style="width:13.5pt;height:15pt" o:ole="">
            <v:imagedata r:id="rId123" o:title=""/>
          </v:shape>
          <o:OLEObject Type="Embed" ProgID="Equation.DSMT4" ShapeID="_x0000_i3799" DrawAspect="Content" ObjectID="_1605566692" r:id="rId124"/>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3800" type="#_x0000_t75" style="width:75pt;height:37.5pt" o:ole="">
            <v:imagedata r:id="rId125" o:title=""/>
          </v:shape>
          <o:OLEObject Type="Embed" ProgID="Equation.DSMT4" ShapeID="_x0000_i3800" DrawAspect="Content" ObjectID="_1605566693"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2</w:instrText>
        </w:r>
      </w:fldSimple>
      <w:r>
        <w:instrText>.</w:instrText>
      </w:r>
      <w:fldSimple w:instr=" SEQ MTEqn \c \* Arabic \* MERGEFORMAT ">
        <w:r w:rsidR="00D80F85">
          <w:rPr>
            <w:noProof/>
          </w:rPr>
          <w:instrText>7</w:instrText>
        </w:r>
      </w:fldSimple>
      <w:r>
        <w:instrText>)</w:instrText>
      </w:r>
      <w:r>
        <w:fldChar w:fldCharType="end"/>
      </w:r>
    </w:p>
    <w:p w:rsidR="008F3B1D" w:rsidRDefault="008F2E0D" w:rsidP="00ED73E7">
      <w:r>
        <w:t xml:space="preserve">Далее, согласно </w:t>
      </w:r>
      <w:r w:rsidRPr="007F4979">
        <w:t>[</w:t>
      </w:r>
      <w:r>
        <w:t>Тамм</w:t>
      </w:r>
      <w:r w:rsidRPr="007F4979">
        <w:t>]</w:t>
      </w:r>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3801" type="#_x0000_t75" style="width:12pt;height:12.75pt" o:ole="">
            <v:imagedata r:id="rId107" o:title=""/>
          </v:shape>
          <o:OLEObject Type="Embed" ProgID="Equation.DSMT4" ShapeID="_x0000_i3801" DrawAspect="Content" ObjectID="_1605566694" r:id="rId127"/>
        </w:object>
      </w:r>
      <w:r w:rsidR="007F4979">
        <w:t xml:space="preserve">через </w:t>
      </w:r>
      <w:r w:rsidR="00C65410" w:rsidRPr="007F4979">
        <w:rPr>
          <w:position w:val="-30"/>
        </w:rPr>
        <w:object w:dxaOrig="1100" w:dyaOrig="740">
          <v:shape id="_x0000_i3802" type="#_x0000_t75" style="width:54.75pt;height:37.5pt" o:ole="">
            <v:imagedata r:id="rId128" o:title=""/>
          </v:shape>
          <o:OLEObject Type="Embed" ProgID="Equation.DSMT4" ShapeID="_x0000_i3802" DrawAspect="Content" ObjectID="_1605566695" r:id="rId129"/>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3803" type="#_x0000_t75" style="width:123.75pt;height:33.75pt" o:ole="">
            <v:imagedata r:id="rId130" o:title=""/>
          </v:shape>
          <o:OLEObject Type="Embed" ProgID="Equation.DSMT4" ShapeID="_x0000_i3803" DrawAspect="Content" ObjectID="_1605566696" r:id="rId131"/>
        </w:object>
      </w:r>
      <w:r w:rsidR="00DE18B4">
        <w:t xml:space="preserve"> </w:t>
      </w:r>
      <w:r w:rsidR="00896FBF">
        <w:t xml:space="preserve">с множителем </w:t>
      </w:r>
      <w:r w:rsidR="00896FBF" w:rsidRPr="00896FBF">
        <w:rPr>
          <w:position w:val="-24"/>
        </w:rPr>
        <w:object w:dxaOrig="560" w:dyaOrig="540">
          <v:shape id="_x0000_i3804" type="#_x0000_t75" style="width:27.75pt;height:27pt" o:ole="">
            <v:imagedata r:id="rId132" o:title=""/>
          </v:shape>
          <o:OLEObject Type="Embed" ProgID="Equation.DSMT4" ShapeID="_x0000_i3804" DrawAspect="Content" ObjectID="_1605566697" r:id="rId133"/>
        </w:object>
      </w:r>
      <w:r w:rsidR="00896FBF">
        <w:t xml:space="preserve"> , вынесенным за знак интеграла, а второй интеграл </w:t>
      </w:r>
      <w:r w:rsidR="00EE4ABC" w:rsidRPr="00C65410">
        <w:rPr>
          <w:position w:val="-62"/>
        </w:rPr>
        <w:object w:dxaOrig="6860" w:dyaOrig="1359">
          <v:shape id="_x0000_i3805" type="#_x0000_t75" style="width:342.75pt;height:68.25pt" o:ole="">
            <v:imagedata r:id="rId134" o:title=""/>
          </v:shape>
          <o:OLEObject Type="Embed" ProgID="Equation.DSMT4" ShapeID="_x0000_i3805" DrawAspect="Content" ObjectID="_1605566698" r:id="rId135"/>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3806" type="#_x0000_t75" style="width:96.75pt;height:68.25pt" o:ole="">
            <v:imagedata r:id="rId136" o:title=""/>
          </v:shape>
          <o:OLEObject Type="Embed" ProgID="Equation.DSMT4" ShapeID="_x0000_i3806" DrawAspect="Content" ObjectID="_1605566699" r:id="rId137"/>
        </w:object>
      </w:r>
      <w:r w:rsidR="00896FBF">
        <w:t>.</w:t>
      </w:r>
    </w:p>
    <w:p w:rsidR="00896FBF" w:rsidRDefault="00C65410" w:rsidP="00ED73E7">
      <w:r>
        <w:lastRenderedPageBreak/>
        <w:t xml:space="preserve">В контексте решаемой задачи оба этих интеграла равны нулю. </w:t>
      </w:r>
      <w:r w:rsidR="008D304D">
        <w:t xml:space="preserve">Первый – в виду изначальной электронейтральности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октупольного моментов, а также мультипольных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3807" type="#_x0000_t75" style="width:2in;height:35.25pt" o:ole="">
            <v:imagedata r:id="rId138" o:title=""/>
          </v:shape>
          <o:OLEObject Type="Embed" ProgID="Equation.DSMT4" ShapeID="_x0000_i3807" DrawAspect="Content" ObjectID="_1605566700" r:id="rId139"/>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3808" type="#_x0000_t75" style="width:89.25pt;height:35.25pt" o:ole="">
            <v:imagedata r:id="rId140" o:title=""/>
          </v:shape>
          <o:OLEObject Type="Embed" ProgID="Equation.DSMT4" ShapeID="_x0000_i3808" DrawAspect="Content" ObjectID="_1605566701" r:id="rId141"/>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Итак, подынтегральное выражение</w:t>
      </w:r>
    </w:p>
    <w:p w:rsidR="00AB6327" w:rsidRPr="00AE55DE" w:rsidRDefault="00AB6327" w:rsidP="00AB6327">
      <w:pPr>
        <w:pStyle w:val="MTDisplayEquation"/>
      </w:pPr>
      <w:r w:rsidRPr="00AE55DE">
        <w:tab/>
      </w:r>
      <w:r w:rsidRPr="00AB6327">
        <w:rPr>
          <w:position w:val="-30"/>
          <w:lang w:val="en-US"/>
        </w:rPr>
        <w:object w:dxaOrig="5060" w:dyaOrig="1020">
          <v:shape id="_x0000_i3809" type="#_x0000_t75" style="width:252.75pt;height:51pt" o:ole="">
            <v:imagedata r:id="rId142" o:title=""/>
          </v:shape>
          <o:OLEObject Type="Embed" ProgID="Equation.DSMT4" ShapeID="_x0000_i3809" DrawAspect="Content" ObjectID="_1605566702" r:id="rId143"/>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D80F85" w:rsidRPr="00D80F85">
        <w:rPr>
          <w:noProof/>
        </w:rPr>
        <w:instrText>2</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D80F85" w:rsidRPr="00D80F85">
        <w:rPr>
          <w:noProof/>
        </w:rPr>
        <w:instrText>8</w:instrText>
      </w:r>
      <w:r>
        <w:rPr>
          <w:lang w:val="en-US"/>
        </w:rPr>
        <w:fldChar w:fldCharType="end"/>
      </w:r>
      <w:r w:rsidRPr="00AE55DE">
        <w:instrText>)</w:instrText>
      </w:r>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3810" type="#_x0000_t75" style="width:15.75pt;height:18pt" o:ole="">
            <v:imagedata r:id="rId102" o:title=""/>
          </v:shape>
          <o:OLEObject Type="Embed" ProgID="Equation.DSMT4" ShapeID="_x0000_i3810" DrawAspect="Content" ObjectID="_1605566703" r:id="rId144"/>
        </w:object>
      </w:r>
      <w:r w:rsidR="00AE55DE">
        <w:t xml:space="preserve">от </w:t>
      </w:r>
      <w:r w:rsidR="00AE55DE" w:rsidRPr="00AE55DE">
        <w:rPr>
          <w:position w:val="-10"/>
        </w:rPr>
        <w:object w:dxaOrig="800" w:dyaOrig="320">
          <v:shape id="_x0000_i3811" type="#_x0000_t75" style="width:39.75pt;height:15.75pt" o:ole="">
            <v:imagedata r:id="rId145" o:title=""/>
          </v:shape>
          <o:OLEObject Type="Embed" ProgID="Equation.DSMT4" ShapeID="_x0000_i3811" DrawAspect="Content" ObjectID="_1605566704" r:id="rId146"/>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3812" type="#_x0000_t75" style="width:3in;height:38.25pt" o:ole="">
            <v:imagedata r:id="rId147" o:title=""/>
          </v:shape>
          <o:OLEObject Type="Embed" ProgID="Equation.DSMT4" ShapeID="_x0000_i3812" DrawAspect="Content" ObjectID="_1605566705"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2</w:instrText>
        </w:r>
      </w:fldSimple>
      <w:r>
        <w:instrText>.</w:instrText>
      </w:r>
      <w:fldSimple w:instr=" SEQ MTEqn \c \* Arabic \* MERGEFORMAT ">
        <w:r w:rsidR="00D80F85">
          <w:rPr>
            <w:noProof/>
          </w:rPr>
          <w:instrText>9</w:instrText>
        </w:r>
      </w:fldSimple>
      <w:r>
        <w:instrText>)</w:instrText>
      </w:r>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3813" type="#_x0000_t75" style="width:198.75pt;height:33.75pt" o:ole="">
            <v:imagedata r:id="rId149" o:title=""/>
          </v:shape>
          <o:OLEObject Type="Embed" ProgID="Equation.DSMT4" ShapeID="_x0000_i3813" DrawAspect="Content" ObjectID="_1605566706" r:id="rId15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2</w:instrText>
        </w:r>
      </w:fldSimple>
      <w:r>
        <w:instrText>.</w:instrText>
      </w:r>
      <w:fldSimple w:instr=" SEQ MTEqn \c \* Arabic \* MERGEFORMAT ">
        <w:r w:rsidR="00D80F85">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моментом </w:t>
      </w:r>
      <w:r w:rsidRPr="00B42892">
        <w:rPr>
          <w:position w:val="-6"/>
        </w:rPr>
        <w:object w:dxaOrig="180" w:dyaOrig="220">
          <v:shape id="_x0000_i3814" type="#_x0000_t75" style="width:9pt;height:11.25pt" o:ole="">
            <v:imagedata r:id="rId151" o:title=""/>
          </v:shape>
          <o:OLEObject Type="Embed" ProgID="Equation.DSMT4" ShapeID="_x0000_i3814" DrawAspect="Content" ObjectID="_1605566707" r:id="rId152"/>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3815" type="#_x0000_t75" style="width:33.75pt;height:30.75pt" o:ole="">
            <v:imagedata r:id="rId153" o:title=""/>
          </v:shape>
          <o:OLEObject Type="Embed" ProgID="Equation.DSMT4" ShapeID="_x0000_i3815" DrawAspect="Content" ObjectID="_1605566708" r:id="rId154"/>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lastRenderedPageBreak/>
        <w:tab/>
      </w:r>
      <w:r w:rsidRPr="00EE4ABC">
        <w:rPr>
          <w:position w:val="-62"/>
        </w:rPr>
        <w:object w:dxaOrig="2680" w:dyaOrig="1359">
          <v:shape id="_x0000_i3816" type="#_x0000_t75" style="width:134.25pt;height:68.25pt" o:ole="">
            <v:imagedata r:id="rId155" o:title=""/>
          </v:shape>
          <o:OLEObject Type="Embed" ProgID="Equation.DSMT4" ShapeID="_x0000_i3816" DrawAspect="Content" ObjectID="_1605566709"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37089"/>
      <w:r>
        <w:instrText>(</w:instrText>
      </w:r>
      <w:fldSimple w:instr=" SEQ MTSec \c \* Arabic \* MERGEFORMAT ">
        <w:r w:rsidR="00D80F85">
          <w:rPr>
            <w:noProof/>
          </w:rPr>
          <w:instrText>2</w:instrText>
        </w:r>
      </w:fldSimple>
      <w:r>
        <w:instrText>.</w:instrText>
      </w:r>
      <w:fldSimple w:instr=" SEQ MTEqn \c \* Arabic \* MERGEFORMAT ">
        <w:r w:rsidR="00D80F85">
          <w:rPr>
            <w:noProof/>
          </w:rPr>
          <w:instrText>11</w:instrText>
        </w:r>
      </w:fldSimple>
      <w:r>
        <w:instrText>)</w:instrText>
      </w:r>
      <w:bookmarkEnd w:id="10"/>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E33E17" w:rsidRPr="008F2D31">
        <w:rPr>
          <w:position w:val="-62"/>
        </w:rPr>
        <w:object w:dxaOrig="2659" w:dyaOrig="1359">
          <v:shape id="_x0000_i3817" type="#_x0000_t75" style="width:132.75pt;height:68.25pt" o:ole="">
            <v:imagedata r:id="rId157" o:title=""/>
          </v:shape>
          <o:OLEObject Type="Embed" ProgID="Equation.DSMT4" ShapeID="_x0000_i3817" DrawAspect="Content" ObjectID="_1605566710"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2</w:instrText>
        </w:r>
      </w:fldSimple>
      <w:r>
        <w:instrText>.</w:instrText>
      </w:r>
      <w:fldSimple w:instr=" SEQ MTEqn \c \* Arabic \* MERGEFORMAT ">
        <w:r w:rsidR="00D80F85">
          <w:rPr>
            <w:noProof/>
          </w:rPr>
          <w:instrText>12</w:instrText>
        </w:r>
      </w:fldSimple>
      <w:r>
        <w:instrText>)</w:instrText>
      </w:r>
      <w:r>
        <w:fldChar w:fldCharType="end"/>
      </w:r>
    </w:p>
    <w:p w:rsidR="00023BC3" w:rsidRPr="00FD1C26" w:rsidRDefault="00023BC3" w:rsidP="00215399">
      <w:pPr>
        <w:jc w:val="center"/>
        <w:rPr>
          <w:b/>
        </w:rPr>
      </w:pPr>
      <w:r w:rsidRPr="00FD1C26">
        <w:rPr>
          <w:b/>
        </w:rPr>
        <w:t xml:space="preserve">Расчёт скалярного момента </w:t>
      </w:r>
      <w:r w:rsidRPr="00FD1C26">
        <w:rPr>
          <w:b/>
        </w:rPr>
        <w:br/>
        <w:t xml:space="preserve">для </w:t>
      </w:r>
      <w:r w:rsidR="00215399" w:rsidRPr="00FD1C26">
        <w:rPr>
          <w:b/>
        </w:rPr>
        <w:t>центрально-симметричного взрыв</w:t>
      </w:r>
      <w:r w:rsidR="00062CF0" w:rsidRPr="00FD1C26">
        <w:rPr>
          <w:b/>
        </w:rPr>
        <w:t>а</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дебаевского радиуса</w:t>
      </w:r>
      <w:r w:rsidR="00DB25C6">
        <w:t xml:space="preserve"> системы</w:t>
      </w:r>
      <w:r w:rsidR="005A0E3A">
        <w:t xml:space="preserve">, </w:t>
      </w:r>
      <w:r>
        <w:t>и период</w:t>
      </w:r>
      <w:r w:rsidR="00AD68EA">
        <w:t xml:space="preserve"> схлопывания, сопровождающийся уменьшением дебаевского радиуса системы.</w:t>
      </w:r>
    </w:p>
    <w:p w:rsidR="00023BC3" w:rsidRDefault="007B0E96" w:rsidP="00215399">
      <w:r>
        <w:t>Примем, что по окончании</w:t>
      </w:r>
      <w:r w:rsidR="00215399">
        <w:t xml:space="preserve"> </w:t>
      </w:r>
      <w:r w:rsidR="00597AAC">
        <w:t>период</w:t>
      </w:r>
      <w:r>
        <w:t>а</w:t>
      </w:r>
      <w:r w:rsidR="00597AAC">
        <w:t xml:space="preserve"> разогрева плазмы</w:t>
      </w:r>
      <w:r w:rsidR="00215399">
        <w:t xml:space="preserve"> статистика распределения скорости частиц </w:t>
      </w:r>
      <w:r w:rsidR="00C56500">
        <w:t xml:space="preserve">времени </w:t>
      </w:r>
      <w:r w:rsidR="00215399">
        <w:t xml:space="preserve">подчиняется распределению Максвелла </w:t>
      </w:r>
    </w:p>
    <w:p w:rsidR="000B437B" w:rsidRDefault="000B437B" w:rsidP="000B437B">
      <w:pPr>
        <w:pStyle w:val="MTDisplayEquation"/>
      </w:pPr>
      <w:r>
        <w:tab/>
      </w:r>
      <w:r w:rsidR="00960E77" w:rsidRPr="00960E77">
        <w:rPr>
          <w:position w:val="-32"/>
        </w:rPr>
        <w:object w:dxaOrig="3379" w:dyaOrig="800">
          <v:shape id="_x0000_i3818" type="#_x0000_t75" style="width:168pt;height:39.75pt" o:ole="">
            <v:imagedata r:id="rId159" o:title=""/>
          </v:shape>
          <o:OLEObject Type="Embed" ProgID="Equation.DSMT4" ShapeID="_x0000_i3818" DrawAspect="Content" ObjectID="_1605566711"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526733"/>
      <w:r>
        <w:instrText>(</w:instrText>
      </w:r>
      <w:fldSimple w:instr=" SEQ MTSec \c \* Arabic \* MERGEFORMAT ">
        <w:r w:rsidR="00D80F85">
          <w:rPr>
            <w:noProof/>
          </w:rPr>
          <w:instrText>2</w:instrText>
        </w:r>
      </w:fldSimple>
      <w:r>
        <w:instrText>.</w:instrText>
      </w:r>
      <w:fldSimple w:instr=" SEQ MTEqn \c \* Arabic \* MERGEFORMAT ">
        <w:r w:rsidR="00D80F85">
          <w:rPr>
            <w:noProof/>
          </w:rPr>
          <w:instrText>13</w:instrText>
        </w:r>
      </w:fldSimple>
      <w:r>
        <w:instrText>)</w:instrText>
      </w:r>
      <w:bookmarkEnd w:id="11"/>
      <w:r>
        <w:fldChar w:fldCharType="end"/>
      </w:r>
    </w:p>
    <w:p w:rsidR="000B437B" w:rsidRDefault="00960231" w:rsidP="00215399">
      <w:r>
        <w:t>Примем</w:t>
      </w:r>
      <w:r w:rsidR="00B93CA0">
        <w:t xml:space="preserve"> также что период разлёта частиц происходит без столкновений частиц друг с другом. </w:t>
      </w:r>
      <w:r w:rsidR="00AA1035">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а.</w:t>
      </w:r>
    </w:p>
    <w:p w:rsidR="00B01E2B" w:rsidRDefault="00B01E2B" w:rsidP="00215399">
      <w:r>
        <w:t>Для расчёта скалярного 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3819" type="#_x0000_t75" style="width:171pt;height:21pt" o:ole="">
            <v:imagedata r:id="rId161" o:title=""/>
          </v:shape>
          <o:OLEObject Type="Embed" ProgID="Equation.DSMT4" ShapeID="_x0000_i3819" DrawAspect="Content" ObjectID="_1605566712"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270789"/>
      <w:r>
        <w:instrText>(</w:instrText>
      </w:r>
      <w:fldSimple w:instr=" SEQ MTSec \c \* Arabic \* MERGEFORMAT ">
        <w:r w:rsidR="00D80F85">
          <w:rPr>
            <w:noProof/>
          </w:rPr>
          <w:instrText>2</w:instrText>
        </w:r>
      </w:fldSimple>
      <w:r>
        <w:instrText>.</w:instrText>
      </w:r>
      <w:fldSimple w:instr=" SEQ MTEqn \c \* Arabic \* MERGEFORMAT ">
        <w:r w:rsidR="00D80F85">
          <w:rPr>
            <w:noProof/>
          </w:rPr>
          <w:instrText>14</w:instrText>
        </w:r>
      </w:fldSimple>
      <w:r>
        <w:instrText>)</w:instrText>
      </w:r>
      <w:bookmarkEnd w:id="12"/>
      <w:r>
        <w:fldChar w:fldCharType="end"/>
      </w:r>
    </w:p>
    <w:p w:rsidR="004F1D99" w:rsidRDefault="00E12769" w:rsidP="00215399">
      <w:r>
        <w:lastRenderedPageBreak/>
        <w:t>учитывая, что плотность и скорость частиц не зависит от полярных координат. Плотность частиц можно выразить как количество частиц, зак</w:t>
      </w:r>
      <w:r w:rsidR="00A77518">
        <w:t xml:space="preserve">люченных в объёме </w:t>
      </w:r>
      <w:r>
        <w:t xml:space="preserve">между </w:t>
      </w:r>
      <w:r w:rsidR="00A77518">
        <w:t xml:space="preserve">поверхностями сферы радиуса </w:t>
      </w:r>
      <w:r w:rsidR="00A77518" w:rsidRPr="00A77518">
        <w:rPr>
          <w:position w:val="-4"/>
        </w:rPr>
        <w:object w:dxaOrig="240" w:dyaOrig="260">
          <v:shape id="_x0000_i3822" type="#_x0000_t75" style="width:12pt;height:12.75pt" o:ole="">
            <v:imagedata r:id="rId163" o:title=""/>
          </v:shape>
          <o:OLEObject Type="Embed" ProgID="Equation.DSMT4" ShapeID="_x0000_i3822" DrawAspect="Content" ObjectID="_1605566713" r:id="rId164"/>
        </w:object>
      </w:r>
      <w:r w:rsidR="00A77518">
        <w:t xml:space="preserve"> и </w:t>
      </w:r>
      <w:r w:rsidR="00A77518" w:rsidRPr="00A77518">
        <w:rPr>
          <w:position w:val="-6"/>
        </w:rPr>
        <w:object w:dxaOrig="720" w:dyaOrig="279">
          <v:shape id="_x0000_i3820" type="#_x0000_t75" style="width:36pt;height:14.25pt" o:ole="">
            <v:imagedata r:id="rId165" o:title=""/>
          </v:shape>
          <o:OLEObject Type="Embed" ProgID="Equation.DSMT4" ShapeID="_x0000_i3820" DrawAspect="Content" ObjectID="_1605566714" r:id="rId166"/>
        </w:object>
      </w:r>
      <w:r w:rsidR="00A77518">
        <w:t xml:space="preserve"> . Поскольку </w:t>
      </w:r>
      <w:r w:rsidR="003E7538">
        <w:t>в нашем приближении скорость частиц одного и того же типа однозначно связана с расстоянием от центра то можно записать</w:t>
      </w:r>
    </w:p>
    <w:p w:rsidR="003E7538" w:rsidRDefault="009F4DF9" w:rsidP="009F4DF9">
      <w:pPr>
        <w:pStyle w:val="MTDisplayEquation"/>
      </w:pPr>
      <w:r>
        <w:tab/>
      </w:r>
      <w:r w:rsidR="001B7722" w:rsidRPr="009F4DF9">
        <w:rPr>
          <w:position w:val="-48"/>
        </w:rPr>
        <w:object w:dxaOrig="6520" w:dyaOrig="1080">
          <v:shape id="_x0000_i3821" type="#_x0000_t75" style="width:326.25pt;height:54pt" o:ole="">
            <v:imagedata r:id="rId167" o:title=""/>
          </v:shape>
          <o:OLEObject Type="Embed" ProgID="Equation.DSMT4" ShapeID="_x0000_i3821" DrawAspect="Content" ObjectID="_1605566715"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2</w:instrText>
        </w:r>
      </w:fldSimple>
      <w:r>
        <w:instrText>.</w:instrText>
      </w:r>
      <w:fldSimple w:instr=" SEQ MTEqn \c \* Arabic \* MERGEFORMAT ">
        <w:r w:rsidR="00D80F85">
          <w:rPr>
            <w:noProof/>
          </w:rPr>
          <w:instrText>15</w:instrText>
        </w:r>
      </w:fldSimple>
      <w:r>
        <w:instrText>)</w:instrText>
      </w:r>
      <w:r>
        <w:fldChar w:fldCharType="end"/>
      </w:r>
    </w:p>
    <w:p w:rsidR="009F4DF9" w:rsidRDefault="00DE1267" w:rsidP="00215399">
      <w:r>
        <w:t xml:space="preserve">Учитывая, что для вычисления концентрации частиц в конкретный момент времени </w:t>
      </w:r>
      <w:r w:rsidRPr="00DE1267">
        <w:rPr>
          <w:position w:val="-6"/>
        </w:rPr>
        <w:object w:dxaOrig="700" w:dyaOrig="279">
          <v:shape id="_x0000_i3823" type="#_x0000_t75" style="width:35.25pt;height:14.25pt" o:ole="">
            <v:imagedata r:id="rId169" o:title=""/>
          </v:shape>
          <o:OLEObject Type="Embed" ProgID="Equation.DSMT4" ShapeID="_x0000_i3823" DrawAspect="Content" ObjectID="_1605566716" r:id="rId170"/>
        </w:object>
      </w:r>
      <w:r>
        <w:t xml:space="preserve"> и поэтому мы можем взять второе слагаемое полного дифференциала </w:t>
      </w:r>
      <w:r w:rsidRPr="00DE1267">
        <w:rPr>
          <w:position w:val="-6"/>
        </w:rPr>
        <w:object w:dxaOrig="960" w:dyaOrig="279">
          <v:shape id="_x0000_i3824" type="#_x0000_t75" style="width:48pt;height:14.25pt" o:ole="">
            <v:imagedata r:id="rId171" o:title=""/>
          </v:shape>
          <o:OLEObject Type="Embed" ProgID="Equation.DSMT4" ShapeID="_x0000_i3824" DrawAspect="Content" ObjectID="_1605566717" r:id="rId172"/>
        </w:object>
      </w:r>
      <w:r w:rsidR="00513F20">
        <w:t>.</w:t>
      </w:r>
      <w:r w:rsidR="00AE72B7">
        <w:t xml:space="preserve"> Таким образом </w:t>
      </w:r>
    </w:p>
    <w:p w:rsidR="00AE72B7" w:rsidRDefault="00AE72B7" w:rsidP="00AE72B7">
      <w:pPr>
        <w:pStyle w:val="MTDisplayEquation"/>
      </w:pPr>
      <w:r>
        <w:tab/>
      </w:r>
      <w:r w:rsidRPr="00AE72B7">
        <w:rPr>
          <w:position w:val="-24"/>
        </w:rPr>
        <w:object w:dxaOrig="3840" w:dyaOrig="620">
          <v:shape id="_x0000_i3825" type="#_x0000_t75" style="width:192pt;height:30.75pt" o:ole="">
            <v:imagedata r:id="rId173" o:title=""/>
          </v:shape>
          <o:OLEObject Type="Embed" ProgID="Equation.DSMT4" ShapeID="_x0000_i3825" DrawAspect="Content" ObjectID="_1605566718"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2</w:instrText>
        </w:r>
      </w:fldSimple>
      <w:r>
        <w:instrText>.</w:instrText>
      </w:r>
      <w:fldSimple w:instr=" SEQ MTEqn \c \* Arabic \* MERGEFORMAT ">
        <w:r w:rsidR="00D80F85">
          <w:rPr>
            <w:noProof/>
          </w:rPr>
          <w:instrText>16</w:instrText>
        </w:r>
      </w:fldSimple>
      <w:r>
        <w:instrText>)</w:instrText>
      </w:r>
      <w:r>
        <w:fldChar w:fldCharType="end"/>
      </w:r>
    </w:p>
    <w:p w:rsidR="00AE72B7" w:rsidRDefault="00ED6AC9" w:rsidP="00215399">
      <w:r>
        <w:t xml:space="preserve">Принимая в первом приближении качестве </w:t>
      </w:r>
      <w:r w:rsidRPr="00ED6AC9">
        <w:rPr>
          <w:position w:val="-24"/>
        </w:rPr>
        <w:object w:dxaOrig="420" w:dyaOrig="620">
          <v:shape id="_x0000_i3826" type="#_x0000_t75" style="width:21pt;height:30.75pt" o:ole="">
            <v:imagedata r:id="rId175" o:title=""/>
          </v:shape>
          <o:OLEObject Type="Embed" ProgID="Equation.DSMT4" ShapeID="_x0000_i3826" DrawAspect="Content" ObjectID="_1605566719" r:id="rId176"/>
        </w:object>
      </w:r>
      <w:r>
        <w:t xml:space="preserve">максвелловскую статистику распределения скорости частиц </w:t>
      </w:r>
      <w:r w:rsidR="00BB6361">
        <w:fldChar w:fldCharType="begin"/>
      </w:r>
      <w:r w:rsidR="00BB6361">
        <w:instrText xml:space="preserve"> GOTOBUTTON ZEqnNum526733  \* MERGEFORMAT </w:instrText>
      </w:r>
      <w:fldSimple w:instr=" REF ZEqnNum526733 \* Charformat \! \* MERGEFORMAT ">
        <w:r w:rsidR="00D80F85">
          <w:instrText>(2.13)</w:instrText>
        </w:r>
      </w:fldSimple>
      <w:r w:rsidR="00BB6361">
        <w:fldChar w:fldCharType="end"/>
      </w:r>
      <w:r w:rsidR="00BB6361">
        <w:t xml:space="preserve"> </w:t>
      </w:r>
      <w:r w:rsidR="00DE35BE">
        <w:t xml:space="preserve">и принимая в качестве начальных условий </w:t>
      </w:r>
      <w:r w:rsidR="00DE35BE" w:rsidRPr="00DE35BE">
        <w:rPr>
          <w:position w:val="-24"/>
        </w:rPr>
        <w:object w:dxaOrig="1300" w:dyaOrig="620">
          <v:shape id="_x0000_i3827" type="#_x0000_t75" style="width:65.25pt;height:30.75pt" o:ole="">
            <v:imagedata r:id="rId177" o:title=""/>
          </v:shape>
          <o:OLEObject Type="Embed" ProgID="Equation.DSMT4" ShapeID="_x0000_i3827" DrawAspect="Content" ObjectID="_1605566720" r:id="rId178"/>
        </w:object>
      </w:r>
      <w:r w:rsidR="00DE35BE">
        <w:t xml:space="preserve"> получаем</w:t>
      </w:r>
    </w:p>
    <w:p w:rsidR="00DE35BE" w:rsidRDefault="006F1785" w:rsidP="006F1785">
      <w:pPr>
        <w:pStyle w:val="MTDisplayEquation"/>
      </w:pPr>
      <w:r>
        <w:tab/>
      </w:r>
      <w:r w:rsidRPr="006F1785">
        <w:rPr>
          <w:position w:val="-76"/>
        </w:rPr>
        <w:object w:dxaOrig="4860" w:dyaOrig="1640">
          <v:shape id="_x0000_i3828" type="#_x0000_t75" style="width:243pt;height:81.75pt" o:ole="">
            <v:imagedata r:id="rId179" o:title=""/>
          </v:shape>
          <o:OLEObject Type="Embed" ProgID="Equation.DSMT4" ShapeID="_x0000_i3828" DrawAspect="Content" ObjectID="_1605566721"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2</w:instrText>
        </w:r>
      </w:fldSimple>
      <w:r>
        <w:instrText>.</w:instrText>
      </w:r>
      <w:fldSimple w:instr=" SEQ MTEqn \c \* Arabic \* MERGEFORMAT ">
        <w:r w:rsidR="00D80F85">
          <w:rPr>
            <w:noProof/>
          </w:rPr>
          <w:instrText>17</w:instrText>
        </w:r>
      </w:fldSimple>
      <w:r>
        <w:instrText>)</w:instrText>
      </w:r>
      <w:r>
        <w:fldChar w:fldCharType="end"/>
      </w:r>
    </w:p>
    <w:p w:rsidR="006F1785" w:rsidRDefault="006F1785" w:rsidP="00215399">
      <w:r>
        <w:t xml:space="preserve">Полученная формула не учитывает кулоновское взаимодействие частиц, которое несомненно приведёт к тому что в последующие моменты времени статистика распределения частиц уже будет отличаться от распределения Максвелла. Тем не менее эту формулу представляется использовать в качестве начальных условий </w:t>
      </w:r>
      <w:r w:rsidR="00985292">
        <w:t>в итерационных алгоритмах, призванных учесть влияние кулоновского взаимодействия частиц на развитие процесса.</w:t>
      </w:r>
    </w:p>
    <w:p w:rsidR="00985292" w:rsidRDefault="00186E46" w:rsidP="00215399">
      <w:r>
        <w:lastRenderedPageBreak/>
        <w:t>Другим менее то</w:t>
      </w:r>
      <w:r w:rsidR="007557B9">
        <w:t>чным (чем итерационные алгоритмы) подходом было бы, пренебрегая фактом</w:t>
      </w:r>
      <w:r>
        <w:t xml:space="preserve"> неравнове</w:t>
      </w:r>
      <w:r w:rsidR="007557B9">
        <w:t xml:space="preserve">сности процесса, ввести в формулу статистики распределения частиц больцмановскую поправку </w:t>
      </w:r>
      <w:r w:rsidR="007557B9" w:rsidRPr="007557B9">
        <w:rPr>
          <w:position w:val="-32"/>
        </w:rPr>
        <w:object w:dxaOrig="1680" w:dyaOrig="760">
          <v:shape id="_x0000_i3829" type="#_x0000_t75" style="width:84pt;height:38.25pt" o:ole="">
            <v:imagedata r:id="rId181" o:title=""/>
          </v:shape>
          <o:OLEObject Type="Embed" ProgID="Equation.DSMT4" ShapeID="_x0000_i3829" DrawAspect="Content" ObjectID="_1605566722" r:id="rId182"/>
        </w:object>
      </w:r>
      <w:r w:rsidR="007557B9">
        <w:t xml:space="preserve"> учитывающую удельную потенциальную энергию </w:t>
      </w:r>
      <w:r w:rsidR="007557B9" w:rsidRPr="007557B9">
        <w:rPr>
          <w:position w:val="-14"/>
        </w:rPr>
        <w:object w:dxaOrig="880" w:dyaOrig="400">
          <v:shape id="_x0000_i3830" type="#_x0000_t75" style="width:44.25pt;height:20.25pt" o:ole="">
            <v:imagedata r:id="rId183" o:title=""/>
          </v:shape>
          <o:OLEObject Type="Embed" ProgID="Equation.DSMT4" ShapeID="_x0000_i3830" DrawAspect="Content" ObjectID="_1605566723" r:id="rId184"/>
        </w:object>
      </w:r>
      <w:r w:rsidR="007557B9">
        <w:t xml:space="preserve"> каждой частице в электрическом поле</w:t>
      </w:r>
      <w:r w:rsidR="005879A1">
        <w:t>.</w:t>
      </w:r>
    </w:p>
    <w:p w:rsidR="005879A1" w:rsidRDefault="00A4455E" w:rsidP="00A4455E">
      <w:pPr>
        <w:pStyle w:val="MTDisplayEquation"/>
      </w:pPr>
      <w:r>
        <w:tab/>
      </w:r>
      <w:r w:rsidRPr="00A4455E">
        <w:rPr>
          <w:position w:val="-32"/>
        </w:rPr>
        <w:object w:dxaOrig="5800" w:dyaOrig="800">
          <v:shape id="_x0000_i3831" type="#_x0000_t75" style="width:290.25pt;height:39.75pt" o:ole="">
            <v:imagedata r:id="rId185" o:title=""/>
          </v:shape>
          <o:OLEObject Type="Embed" ProgID="Equation.DSMT4" ShapeID="_x0000_i3831" DrawAspect="Content" ObjectID="_1605566724"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2</w:instrText>
        </w:r>
      </w:fldSimple>
      <w:r>
        <w:instrText>.</w:instrText>
      </w:r>
      <w:fldSimple w:instr=" SEQ MTEqn \c \* Arabic \* MERGEFORMAT ">
        <w:r w:rsidR="00D80F85">
          <w:rPr>
            <w:noProof/>
          </w:rPr>
          <w:instrText>18</w:instrText>
        </w:r>
      </w:fldSimple>
      <w:r>
        <w:instrText>)</w:instrText>
      </w:r>
      <w:r>
        <w:fldChar w:fldCharType="end"/>
      </w:r>
    </w:p>
    <w:p w:rsidR="00A4455E" w:rsidRDefault="00A4455E" w:rsidP="00215399">
      <w:r>
        <w:t xml:space="preserve">Но прежде чем искать в общем виде вид функции </w:t>
      </w:r>
      <w:r w:rsidRPr="007557B9">
        <w:rPr>
          <w:position w:val="-14"/>
        </w:rPr>
        <w:object w:dxaOrig="880" w:dyaOrig="400">
          <v:shape id="_x0000_i3832" type="#_x0000_t75" style="width:44.25pt;height:20.25pt" o:ole="">
            <v:imagedata r:id="rId183" o:title=""/>
          </v:shape>
          <o:OLEObject Type="Embed" ProgID="Equation.DSMT4" ShapeID="_x0000_i3832" DrawAspect="Content" ObjectID="_1605566725" r:id="rId187"/>
        </w:object>
      </w:r>
      <w:r>
        <w:t>здесь представляется целесообразным сделать качественные оценки величины скалярного момента, также оценить вклад скалярного момента в формирование дополнительной</w:t>
      </w:r>
      <w:r w:rsidR="00912875">
        <w:t xml:space="preserve"> к кулоновскому полю</w:t>
      </w:r>
      <w:r>
        <w:t xml:space="preserve">  компоненты электрического поля, которое далее может быть использовано при расчёте удельной потенциальной энергии частиц.</w:t>
      </w:r>
    </w:p>
    <w:p w:rsidR="00A4455E" w:rsidRDefault="00A2083A" w:rsidP="00215399">
      <w:r>
        <w:t xml:space="preserve">Итак, поскольку плотность тока </w:t>
      </w:r>
      <w:r w:rsidR="004C2790">
        <w:fldChar w:fldCharType="begin"/>
      </w:r>
      <w:r w:rsidR="004C2790">
        <w:instrText xml:space="preserve"> GOTOBUTTON ZEqnNum270789  \* MERGEFORMAT </w:instrText>
      </w:r>
      <w:fldSimple w:instr=" REF ZEqnNum270789 \* Charformat \! \* MERGEFORMAT ">
        <w:r w:rsidR="00D80F85">
          <w:instrText>(2.14)</w:instrText>
        </w:r>
      </w:fldSimple>
      <w:r w:rsidR="004C2790">
        <w:fldChar w:fldCharType="end"/>
      </w:r>
      <w:r w:rsidR="004C2790">
        <w:t xml:space="preserve"> </w:t>
      </w:r>
      <w:r>
        <w:t>имеет только радиальную компоненту</w:t>
      </w:r>
      <w:r w:rsidR="00296CA9">
        <w:t xml:space="preserve">, и принимая в первом приближении </w:t>
      </w:r>
      <w:r w:rsidR="00296CA9" w:rsidRPr="00DE35BE">
        <w:rPr>
          <w:position w:val="-24"/>
        </w:rPr>
        <w:object w:dxaOrig="1300" w:dyaOrig="620">
          <v:shape id="_x0000_i3834" type="#_x0000_t75" style="width:65.25pt;height:30.75pt" o:ole="">
            <v:imagedata r:id="rId177" o:title=""/>
          </v:shape>
          <o:OLEObject Type="Embed" ProgID="Equation.DSMT4" ShapeID="_x0000_i3834" DrawAspect="Content" ObjectID="_1605566726" r:id="rId188"/>
        </w:object>
      </w:r>
    </w:p>
    <w:p w:rsidR="004C2790" w:rsidRPr="0078227F" w:rsidRDefault="00296CA9" w:rsidP="00296CA9">
      <w:pPr>
        <w:pStyle w:val="MTDisplayEquation"/>
      </w:pPr>
      <w:r>
        <w:tab/>
      </w:r>
      <w:r w:rsidRPr="00296CA9">
        <w:rPr>
          <w:position w:val="-32"/>
        </w:rPr>
        <w:object w:dxaOrig="5880" w:dyaOrig="800">
          <v:shape id="_x0000_i3833" type="#_x0000_t75" style="width:294pt;height:39.75pt" o:ole="">
            <v:imagedata r:id="rId189" o:title=""/>
          </v:shape>
          <o:OLEObject Type="Embed" ProgID="Equation.DSMT4" ShapeID="_x0000_i3833" DrawAspect="Content" ObjectID="_1605566727" r:id="rId190"/>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13" w:name="ZEqnNum873606"/>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D80F85" w:rsidRPr="00D80F85">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D80F85" w:rsidRPr="00D80F85">
        <w:rPr>
          <w:noProof/>
        </w:rPr>
        <w:instrText>19</w:instrText>
      </w:r>
      <w:r>
        <w:fldChar w:fldCharType="end"/>
      </w:r>
      <w:r w:rsidRPr="0078227F">
        <w:instrText>)</w:instrText>
      </w:r>
      <w:bookmarkEnd w:id="13"/>
      <w:r>
        <w:fldChar w:fldCharType="end"/>
      </w:r>
    </w:p>
    <w:p w:rsidR="00296CA9" w:rsidRPr="0078227F" w:rsidRDefault="00CE3B2A" w:rsidP="00215399">
      <w:r>
        <w:t>Скалярный</w:t>
      </w:r>
      <w:r w:rsidRPr="0078227F">
        <w:t xml:space="preserve"> </w:t>
      </w:r>
      <w:r>
        <w:t>момент</w:t>
      </w:r>
    </w:p>
    <w:p w:rsidR="00724C6C" w:rsidRPr="0078227F" w:rsidRDefault="00724C6C" w:rsidP="00724C6C">
      <w:pPr>
        <w:pStyle w:val="MTDisplayEquation"/>
      </w:pPr>
      <w:r w:rsidRPr="0078227F">
        <w:tab/>
      </w:r>
      <w:r w:rsidRPr="00724C6C">
        <w:rPr>
          <w:position w:val="-16"/>
        </w:rPr>
        <w:object w:dxaOrig="5340" w:dyaOrig="440">
          <v:shape id="_x0000_i3835" type="#_x0000_t75" style="width:267pt;height:21.75pt" o:ole="">
            <v:imagedata r:id="rId191" o:title=""/>
          </v:shape>
          <o:OLEObject Type="Embed" ProgID="Equation.DSMT4" ShapeID="_x0000_i3835" DrawAspect="Content" ObjectID="_1605566728" r:id="rId192"/>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D80F85" w:rsidRPr="00D80F85">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D80F85" w:rsidRPr="00D80F85">
        <w:rPr>
          <w:noProof/>
        </w:rPr>
        <w:instrText>20</w:instrText>
      </w:r>
      <w:r>
        <w:fldChar w:fldCharType="end"/>
      </w:r>
      <w:r w:rsidRPr="0078227F">
        <w:instrText>)</w:instrText>
      </w:r>
      <w:r>
        <w:fldChar w:fldCharType="end"/>
      </w:r>
    </w:p>
    <w:p w:rsidR="00724C6C" w:rsidRDefault="00724C6C" w:rsidP="00215399">
      <w:r>
        <w:t>Подставляя</w:t>
      </w:r>
      <w:r w:rsidRPr="0078227F">
        <w:t xml:space="preserve"> </w:t>
      </w:r>
      <w:r w:rsidR="00AE3D4C">
        <w:rPr>
          <w:lang w:val="en-US"/>
        </w:rPr>
        <w:fldChar w:fldCharType="begin"/>
      </w:r>
      <w:r w:rsidR="00AE3D4C" w:rsidRPr="0078227F">
        <w:instrText xml:space="preserve"> </w:instrText>
      </w:r>
      <w:r w:rsidR="00AE3D4C">
        <w:rPr>
          <w:lang w:val="en-US"/>
        </w:rPr>
        <w:instrText>GOTOBUTTON</w:instrText>
      </w:r>
      <w:r w:rsidR="00AE3D4C" w:rsidRPr="0078227F">
        <w:instrText xml:space="preserve"> </w:instrText>
      </w:r>
      <w:r w:rsidR="00AE3D4C">
        <w:rPr>
          <w:lang w:val="en-US"/>
        </w:rPr>
        <w:instrText>ZEqnNum</w:instrText>
      </w:r>
      <w:r w:rsidR="00AE3D4C" w:rsidRPr="0078227F">
        <w:instrText xml:space="preserve">873606  \* </w:instrText>
      </w:r>
      <w:r w:rsidR="00AE3D4C">
        <w:rPr>
          <w:lang w:val="en-US"/>
        </w:rPr>
        <w:instrText>MERGEFORMAT</w:instrText>
      </w:r>
      <w:r w:rsidR="00AE3D4C" w:rsidRPr="0078227F">
        <w:instrText xml:space="preserve"> </w:instrText>
      </w:r>
      <w:r w:rsidR="00AE3D4C">
        <w:rPr>
          <w:lang w:val="en-US"/>
        </w:rPr>
        <w:fldChar w:fldCharType="begin"/>
      </w:r>
      <w:r w:rsidR="00AE3D4C" w:rsidRPr="0078227F">
        <w:instrText xml:space="preserve"> </w:instrText>
      </w:r>
      <w:r w:rsidR="00AE3D4C">
        <w:rPr>
          <w:lang w:val="en-US"/>
        </w:rPr>
        <w:instrText>REF</w:instrText>
      </w:r>
      <w:r w:rsidR="00AE3D4C" w:rsidRPr="0078227F">
        <w:instrText xml:space="preserve"> </w:instrText>
      </w:r>
      <w:r w:rsidR="00AE3D4C">
        <w:rPr>
          <w:lang w:val="en-US"/>
        </w:rPr>
        <w:instrText>ZEqnNum</w:instrText>
      </w:r>
      <w:r w:rsidR="00AE3D4C" w:rsidRPr="0078227F">
        <w:instrText xml:space="preserve">873606 \* </w:instrText>
      </w:r>
      <w:r w:rsidR="00AE3D4C">
        <w:rPr>
          <w:lang w:val="en-US"/>
        </w:rPr>
        <w:instrText>Charformat</w:instrText>
      </w:r>
      <w:r w:rsidR="00AE3D4C" w:rsidRPr="0078227F">
        <w:instrText xml:space="preserve"> \! \* </w:instrText>
      </w:r>
      <w:r w:rsidR="00AE3D4C">
        <w:rPr>
          <w:lang w:val="en-US"/>
        </w:rPr>
        <w:instrText>MERGEFORMAT</w:instrText>
      </w:r>
      <w:r w:rsidR="00AE3D4C" w:rsidRPr="0078227F">
        <w:instrText xml:space="preserve"> </w:instrText>
      </w:r>
      <w:r w:rsidR="00AE3D4C">
        <w:rPr>
          <w:lang w:val="en-US"/>
        </w:rPr>
        <w:fldChar w:fldCharType="separate"/>
      </w:r>
      <w:r w:rsidR="00D80F85" w:rsidRPr="00D80F85">
        <w:instrText>(2.19)</w:instrText>
      </w:r>
      <w:r w:rsidR="00AE3D4C">
        <w:rPr>
          <w:lang w:val="en-US"/>
        </w:rPr>
        <w:fldChar w:fldCharType="end"/>
      </w:r>
      <w:r w:rsidR="00AE3D4C">
        <w:rPr>
          <w:lang w:val="en-US"/>
        </w:rPr>
        <w:fldChar w:fldCharType="end"/>
      </w:r>
      <w:r w:rsidR="00AE3D4C">
        <w:t xml:space="preserve"> получаем оценку </w:t>
      </w:r>
      <w:r w:rsidR="008558FD">
        <w:t>скалярного момента</w:t>
      </w:r>
    </w:p>
    <w:p w:rsidR="0078227F" w:rsidRDefault="0078227F" w:rsidP="0078227F">
      <w:pPr>
        <w:pStyle w:val="MTDisplayEquation"/>
      </w:pPr>
      <w:r>
        <w:tab/>
      </w:r>
      <w:r w:rsidRPr="0078227F">
        <w:rPr>
          <w:position w:val="-32"/>
        </w:rPr>
        <w:object w:dxaOrig="6060" w:dyaOrig="800">
          <v:shape id="_x0000_i3836" type="#_x0000_t75" style="width:303pt;height:39.75pt" o:ole="">
            <v:imagedata r:id="rId193" o:title=""/>
          </v:shape>
          <o:OLEObject Type="Embed" ProgID="Equation.DSMT4" ShapeID="_x0000_i3836" DrawAspect="Content" ObjectID="_1605566729"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2</w:instrText>
        </w:r>
      </w:fldSimple>
      <w:r>
        <w:instrText>.</w:instrText>
      </w:r>
      <w:fldSimple w:instr=" SEQ MTEqn \c \* Arabic \* MERGEFORMAT ">
        <w:r w:rsidR="00D80F85">
          <w:rPr>
            <w:noProof/>
          </w:rPr>
          <w:instrText>21</w:instrText>
        </w:r>
      </w:fldSimple>
      <w:r>
        <w:instrText>)</w:instrText>
      </w:r>
      <w:r>
        <w:fldChar w:fldCharType="end"/>
      </w:r>
    </w:p>
    <w:p w:rsidR="00AE3D4C" w:rsidRDefault="007D6A22" w:rsidP="00215399">
      <w:r>
        <w:t xml:space="preserve">Для вычисления связанной со скалярным 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D80F85">
          <w:instrText>(1.9)</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D80F85">
          <w:instrText>(2.11)</w:instrText>
        </w:r>
      </w:fldSimple>
      <w:r w:rsidR="00442764">
        <w:fldChar w:fldCharType="end"/>
      </w:r>
      <w:r w:rsidR="00442764">
        <w:t>. Получаем</w:t>
      </w:r>
    </w:p>
    <w:p w:rsidR="00442764" w:rsidRDefault="00442764" w:rsidP="00442764">
      <w:pPr>
        <w:pStyle w:val="MTDisplayEquation"/>
      </w:pPr>
      <w:r>
        <w:lastRenderedPageBreak/>
        <w:tab/>
      </w:r>
      <w:r w:rsidR="00A402F2" w:rsidRPr="00A402F2">
        <w:rPr>
          <w:position w:val="-62"/>
        </w:rPr>
        <w:object w:dxaOrig="4080" w:dyaOrig="1359">
          <v:shape id="_x0000_i3837" type="#_x0000_t75" style="width:204pt;height:68.25pt" o:ole="">
            <v:imagedata r:id="rId195" o:title=""/>
          </v:shape>
          <o:OLEObject Type="Embed" ProgID="Equation.DSMT4" ShapeID="_x0000_i3837" DrawAspect="Content" ObjectID="_1605566730"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382642"/>
      <w:r>
        <w:instrText>(</w:instrText>
      </w:r>
      <w:fldSimple w:instr=" SEQ MTSec \c \* Arabic \* MERGEFORMAT ">
        <w:r w:rsidR="00D80F85">
          <w:rPr>
            <w:noProof/>
          </w:rPr>
          <w:instrText>2</w:instrText>
        </w:r>
      </w:fldSimple>
      <w:r>
        <w:instrText>.</w:instrText>
      </w:r>
      <w:fldSimple w:instr=" SEQ MTEqn \c \* Arabic \* MERGEFORMAT ">
        <w:r w:rsidR="00D80F85">
          <w:rPr>
            <w:noProof/>
          </w:rPr>
          <w:instrText>22</w:instrText>
        </w:r>
      </w:fldSimple>
      <w:r>
        <w:instrText>)</w:instrText>
      </w:r>
      <w:bookmarkEnd w:id="14"/>
      <w:r>
        <w:fldChar w:fldCharType="end"/>
      </w:r>
    </w:p>
    <w:p w:rsidR="00431042" w:rsidRDefault="003C2286" w:rsidP="003C2286">
      <w:r>
        <w:t xml:space="preserve">Поскольку </w:t>
      </w:r>
      <w:r w:rsidRPr="007E7417">
        <w:rPr>
          <w:position w:val="-12"/>
        </w:rPr>
        <w:object w:dxaOrig="320" w:dyaOrig="360">
          <v:shape id="_x0000_i3838" type="#_x0000_t75" style="width:15.75pt;height:18pt" o:ole="">
            <v:imagedata r:id="rId102" o:title=""/>
          </v:shape>
          <o:OLEObject Type="Embed" ProgID="Equation.DSMT4" ShapeID="_x0000_i3838" DrawAspect="Content" ObjectID="_1605566731" r:id="rId197"/>
        </w:object>
      </w:r>
      <w:r>
        <w:t>не зависит от времени мы имеем право поменять порядок дифференцирования и отдельно рассмотреть производную скалярного момента по времени</w:t>
      </w:r>
      <w:r w:rsidR="008A6694">
        <w:t xml:space="preserve"> </w:t>
      </w:r>
      <w:r w:rsidR="008A6694" w:rsidRPr="008A6694">
        <w:rPr>
          <w:position w:val="-28"/>
        </w:rPr>
        <w:object w:dxaOrig="1300" w:dyaOrig="680">
          <v:shape id="_x0000_i3839" type="#_x0000_t75" style="width:65.25pt;height:33.75pt" o:ole="">
            <v:imagedata r:id="rId198" o:title=""/>
          </v:shape>
          <o:OLEObject Type="Embed" ProgID="Equation.DSMT4" ShapeID="_x0000_i3839" DrawAspect="Content" ObjectID="_1605566732" r:id="rId199"/>
        </w:object>
      </w:r>
      <w:r w:rsidR="00B62A1C">
        <w:t xml:space="preserve">. </w:t>
      </w:r>
    </w:p>
    <w:p w:rsidR="00431042" w:rsidRDefault="00431042" w:rsidP="00431042">
      <w:pPr>
        <w:pStyle w:val="MTDisplayEquation"/>
      </w:pPr>
      <w:r>
        <w:tab/>
      </w:r>
      <w:r w:rsidRPr="00431042">
        <w:rPr>
          <w:position w:val="-32"/>
        </w:rPr>
        <w:object w:dxaOrig="3680" w:dyaOrig="760">
          <v:shape id="_x0000_i5814" type="#_x0000_t75" style="width:183.75pt;height:38.25pt" o:ole="">
            <v:imagedata r:id="rId200" o:title=""/>
          </v:shape>
          <o:OLEObject Type="Embed" ProgID="Equation.DSMT4" ShapeID="_x0000_i5814" DrawAspect="Content" ObjectID="_1605566733"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2</w:instrText>
        </w:r>
      </w:fldSimple>
      <w:r>
        <w:instrText>.</w:instrText>
      </w:r>
      <w:fldSimple w:instr=" SEQ MTEqn \c \* Arabic \* MERGEFORMAT ">
        <w:r w:rsidR="00D80F85">
          <w:rPr>
            <w:noProof/>
          </w:rPr>
          <w:instrText>23</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5843" type="#_x0000_t75" style="width:15.75pt;height:18pt" o:ole="">
            <v:imagedata r:id="rId202" o:title=""/>
          </v:shape>
          <o:OLEObject Type="Embed" ProgID="Equation.DSMT4" ShapeID="_x0000_i5843" DrawAspect="Content" ObjectID="_1605566734" r:id="rId203"/>
        </w:object>
      </w:r>
      <w:r>
        <w:t xml:space="preserve"> будет иметь вид</w:t>
      </w:r>
    </w:p>
    <w:p w:rsidR="00175586" w:rsidRDefault="0071357E" w:rsidP="0071357E">
      <w:pPr>
        <w:pStyle w:val="MTDisplayEquation"/>
      </w:pPr>
      <w:r>
        <w:tab/>
      </w:r>
      <w:r w:rsidR="00E01B69" w:rsidRPr="00E01B69">
        <w:rPr>
          <w:position w:val="-32"/>
        </w:rPr>
        <w:object w:dxaOrig="4459" w:dyaOrig="760">
          <v:shape id="_x0000_i5847" type="#_x0000_t75" style="width:222.75pt;height:38.25pt" o:ole="">
            <v:imagedata r:id="rId204" o:title=""/>
          </v:shape>
          <o:OLEObject Type="Embed" ProgID="Equation.DSMT4" ShapeID="_x0000_i5847" DrawAspect="Content" ObjectID="_1605566735"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2</w:instrText>
        </w:r>
      </w:fldSimple>
      <w:r>
        <w:instrText>.</w:instrText>
      </w:r>
      <w:fldSimple w:instr=" SEQ MTEqn \c \* Arabic \* MERGEFORMAT ">
        <w:r w:rsidR="00D80F85">
          <w:rPr>
            <w:noProof/>
          </w:rPr>
          <w:instrText>24</w:instrText>
        </w:r>
      </w:fldSimple>
      <w:r>
        <w:instrText>)</w:instrText>
      </w:r>
      <w:r>
        <w:fldChar w:fldCharType="end"/>
      </w:r>
    </w:p>
    <w:p w:rsidR="00442764" w:rsidRDefault="00426C1C" w:rsidP="003C2286">
      <w:r>
        <w:t xml:space="preserve">где </w:t>
      </w:r>
      <w:r w:rsidR="00B62A1C">
        <w:t xml:space="preserve">выражение для скалярного момента </w:t>
      </w:r>
      <w:r>
        <w:t xml:space="preserve">определено </w:t>
      </w:r>
      <w:r w:rsidR="00B62A1C">
        <w:t>в следующем виде</w:t>
      </w:r>
    </w:p>
    <w:p w:rsidR="00B62A1C" w:rsidRDefault="006E6DE1" w:rsidP="006E6DE1">
      <w:pPr>
        <w:pStyle w:val="MTDisplayEquation"/>
      </w:pPr>
      <w:r>
        <w:tab/>
      </w:r>
      <w:r w:rsidR="00A9628F" w:rsidRPr="00105AEB">
        <w:rPr>
          <w:position w:val="-70"/>
        </w:rPr>
        <w:object w:dxaOrig="5740" w:dyaOrig="1520">
          <v:shape id="_x0000_i5861" type="#_x0000_t75" style="width:287.25pt;height:75.75pt" o:ole="">
            <v:imagedata r:id="rId206" o:title=""/>
          </v:shape>
          <o:OLEObject Type="Embed" ProgID="Equation.DSMT4" ShapeID="_x0000_i5861" DrawAspect="Content" ObjectID="_1605566736"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61378"/>
      <w:r>
        <w:instrText>(</w:instrText>
      </w:r>
      <w:fldSimple w:instr=" SEQ MTSec \c \* Arabic \* MERGEFORMAT ">
        <w:r w:rsidR="00D80F85">
          <w:rPr>
            <w:noProof/>
          </w:rPr>
          <w:instrText>2</w:instrText>
        </w:r>
      </w:fldSimple>
      <w:r>
        <w:instrText>.</w:instrText>
      </w:r>
      <w:fldSimple w:instr=" SEQ MTEqn \c \* Arabic \* MERGEFORMAT ">
        <w:r w:rsidR="00D80F85">
          <w:rPr>
            <w:noProof/>
          </w:rPr>
          <w:instrText>25</w:instrText>
        </w:r>
      </w:fldSimple>
      <w:r>
        <w:instrText>)</w:instrText>
      </w:r>
      <w:bookmarkEnd w:id="15"/>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3841" type="#_x0000_t75" style="width:12pt;height:12.75pt" o:ole="">
            <v:imagedata r:id="rId163" o:title=""/>
          </v:shape>
          <o:OLEObject Type="Embed" ProgID="Equation.DSMT4" ShapeID="_x0000_i3841" DrawAspect="Content" ObjectID="_1605566737" r:id="rId208"/>
        </w:object>
      </w:r>
      <w:r w:rsidR="00A65E64">
        <w:t xml:space="preserve"> и </w:t>
      </w:r>
      <w:r w:rsidR="00A65E64" w:rsidRPr="00A77518">
        <w:rPr>
          <w:position w:val="-6"/>
        </w:rPr>
        <w:object w:dxaOrig="720" w:dyaOrig="279">
          <v:shape id="_x0000_i3840" type="#_x0000_t75" style="width:36pt;height:14.25pt" o:ole="">
            <v:imagedata r:id="rId165" o:title=""/>
          </v:shape>
          <o:OLEObject Type="Embed" ProgID="Equation.DSMT4" ShapeID="_x0000_i3840" DrawAspect="Content" ObjectID="_1605566738" r:id="rId209"/>
        </w:object>
      </w:r>
      <w:r w:rsidR="00A65E64">
        <w:t xml:space="preserve">. За время </w:t>
      </w:r>
      <w:r w:rsidR="00025BE3" w:rsidRPr="00025BE3">
        <w:rPr>
          <w:position w:val="-6"/>
        </w:rPr>
        <w:object w:dxaOrig="279" w:dyaOrig="279">
          <v:shape id="_x0000_i3844" type="#_x0000_t75" style="width:14.25pt;height:14.25pt" o:ole="">
            <v:imagedata r:id="rId210" o:title=""/>
          </v:shape>
          <o:OLEObject Type="Embed" ProgID="Equation.DSMT4" ShapeID="_x0000_i3844" DrawAspect="Content" ObjectID="_1605566739" r:id="rId211"/>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3851" type="#_x0000_t75" style="width:60.75pt;height:20.25pt" o:ole="">
            <v:imagedata r:id="rId212" o:title=""/>
          </v:shape>
          <o:OLEObject Type="Embed" ProgID="Equation.DSMT4" ShapeID="_x0000_i3851" DrawAspect="Content" ObjectID="_1605566740" r:id="rId213"/>
        </w:object>
      </w:r>
      <w:r w:rsidR="00B62A1C">
        <w:t xml:space="preserve"> и </w:t>
      </w:r>
      <w:r w:rsidR="00B62A1C" w:rsidRPr="00B62A1C">
        <w:rPr>
          <w:position w:val="-14"/>
        </w:rPr>
        <w:object w:dxaOrig="2160" w:dyaOrig="400">
          <v:shape id="_x0000_i3853" type="#_x0000_t75" style="width:108pt;height:20.25pt" o:ole="">
            <v:imagedata r:id="rId214" o:title=""/>
          </v:shape>
          <o:OLEObject Type="Embed" ProgID="Equation.DSMT4" ShapeID="_x0000_i3853" DrawAspect="Content" ObjectID="_1605566741" r:id="rId215"/>
        </w:object>
      </w:r>
      <w:r w:rsidR="00B62A1C">
        <w:t>.</w:t>
      </w:r>
      <w:r w:rsidR="00105AEB">
        <w:t xml:space="preserve"> Если во время разлёта частиц осуществляется подвод энергии, тогда существенный вклад в </w:t>
      </w:r>
      <w:r w:rsidR="00105AEB" w:rsidRPr="00105AEB">
        <w:rPr>
          <w:position w:val="-28"/>
        </w:rPr>
        <w:object w:dxaOrig="1660" w:dyaOrig="680">
          <v:shape id="_x0000_i5855" type="#_x0000_t75" style="width:83.25pt;height:33.75pt" o:ole="">
            <v:imagedata r:id="rId216" o:title=""/>
          </v:shape>
          <o:OLEObject Type="Embed" ProgID="Equation.DSMT4" ShapeID="_x0000_i5855" DrawAspect="Content" ObjectID="_1605566742" r:id="rId217"/>
        </w:object>
      </w:r>
      <w:r w:rsidR="00105AEB">
        <w:t xml:space="preserve"> вносит рост скорости частиц. Теперь </w:t>
      </w:r>
      <w:r w:rsidR="00105AEB">
        <w:lastRenderedPageBreak/>
        <w:t xml:space="preserve">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5858" type="#_x0000_t75" style="width:120pt;height:20.25pt" o:ole="">
            <v:imagedata r:id="rId218" o:title=""/>
          </v:shape>
          <o:OLEObject Type="Embed" ProgID="Equation.DSMT4" ShapeID="_x0000_i5858" DrawAspect="Content" ObjectID="_1605566743" r:id="rId219"/>
        </w:object>
      </w:r>
      <w:r w:rsidR="00105AEB">
        <w:t>. В этот момент положительный вклад в производную по времени скалярного 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5863" type="#_x0000_t75" style="width:66pt;height:33.75pt" o:ole="">
            <v:imagedata r:id="rId220" o:title=""/>
          </v:shape>
          <o:OLEObject Type="Embed" ProgID="Equation.DSMT4" ShapeID="_x0000_i5863" DrawAspect="Content" ObjectID="_1605566744" r:id="rId221"/>
        </w:object>
      </w:r>
      <w:r w:rsidR="00A9628F">
        <w:t xml:space="preserve">убывает с квадратом </w:t>
      </w:r>
      <w:r w:rsidR="00A9628F" w:rsidRPr="00A9628F">
        <w:rPr>
          <w:position w:val="-4"/>
        </w:rPr>
        <w:object w:dxaOrig="240" w:dyaOrig="260">
          <v:shape id="_x0000_i5864" type="#_x0000_t75" style="width:12pt;height:12.75pt" o:ole="">
            <v:imagedata r:id="rId222" o:title=""/>
          </v:shape>
          <o:OLEObject Type="Embed" ProgID="Equation.DSMT4" ShapeID="_x0000_i5864" DrawAspect="Content" ObjectID="_1605566745" r:id="rId223"/>
        </w:object>
      </w:r>
      <w:r w:rsidR="008E2F3E">
        <w:t xml:space="preserve">. Но в подынтегральное выражение входит </w:t>
      </w:r>
      <w:r w:rsidR="008E2F3E" w:rsidRPr="008E2F3E">
        <w:rPr>
          <w:position w:val="-4"/>
        </w:rPr>
        <w:object w:dxaOrig="320" w:dyaOrig="300">
          <v:shape id="_x0000_i5867" type="#_x0000_t75" style="width:15.75pt;height:15pt" o:ole="">
            <v:imagedata r:id="rId224" o:title=""/>
          </v:shape>
          <o:OLEObject Type="Embed" ProgID="Equation.DSMT4" ShapeID="_x0000_i5867" DrawAspect="Content" ObjectID="_1605566746" r:id="rId225"/>
        </w:object>
      </w:r>
      <w:r w:rsidR="008E2F3E">
        <w:t xml:space="preserve">, чем обусловлена положительная величина </w:t>
      </w:r>
      <w:r w:rsidR="008E2F3E" w:rsidRPr="00105AEB">
        <w:rPr>
          <w:position w:val="-28"/>
        </w:rPr>
        <w:object w:dxaOrig="1660" w:dyaOrig="680">
          <v:shape id="_x0000_i5868" type="#_x0000_t75" style="width:83.25pt;height:33.75pt" o:ole="">
            <v:imagedata r:id="rId216" o:title=""/>
          </v:shape>
          <o:OLEObject Type="Embed" ProgID="Equation.DSMT4" ShapeID="_x0000_i5868" DrawAspect="Content" ObjectID="_1605566747" r:id="rId226"/>
        </w:object>
      </w:r>
      <w:r w:rsidR="00940B34">
        <w:t xml:space="preserve">. Положительная величина производной по времени скалярного 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5876" type="#_x0000_t75" style="width:86.25pt;height:30.75pt" o:ole="">
            <v:imagedata r:id="rId227" o:title=""/>
          </v:shape>
          <o:OLEObject Type="Embed" ProgID="Equation.DSMT4" ShapeID="_x0000_i5876" DrawAspect="Content" ObjectID="_1605566748" r:id="rId228"/>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5874" type="#_x0000_t75" style="width:86.25pt;height:30.75pt" o:ole="">
            <v:imagedata r:id="rId229" o:title=""/>
          </v:shape>
          <o:OLEObject Type="Embed" ProgID="Equation.DSMT4" ShapeID="_x0000_i5874" DrawAspect="Content" ObjectID="_1605566749" r:id="rId230"/>
        </w:object>
      </w:r>
      <w:r w:rsidR="00663AAA">
        <w:t>производная по времени скалярного момента поменяет знак.</w:t>
      </w:r>
    </w:p>
    <w:p w:rsidR="00A56A56" w:rsidRDefault="00A56A56" w:rsidP="00B62A1C">
      <w:r>
        <w:t>Рассмотрим производную</w:t>
      </w:r>
    </w:p>
    <w:p w:rsidR="007808B2" w:rsidRDefault="007808B2" w:rsidP="007808B2">
      <w:pPr>
        <w:pStyle w:val="MTDisplayEquation"/>
      </w:pPr>
      <w:r>
        <w:tab/>
      </w:r>
      <w:r w:rsidRPr="007808B2">
        <w:rPr>
          <w:position w:val="-32"/>
        </w:rPr>
        <w:object w:dxaOrig="3840" w:dyaOrig="760">
          <v:shape id="_x0000_i6948" type="#_x0000_t75" style="width:192pt;height:38.25pt" o:ole="">
            <v:imagedata r:id="rId231" o:title=""/>
          </v:shape>
          <o:OLEObject Type="Embed" ProgID="Equation.DSMT4" ShapeID="_x0000_i6948" DrawAspect="Content" ObjectID="_1605566750"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73660"/>
      <w:r>
        <w:instrText>(</w:instrText>
      </w:r>
      <w:fldSimple w:instr=" SEQ MTSec \c \* Arabic \* MERGEFORMAT ">
        <w:r w:rsidR="00D80F85">
          <w:rPr>
            <w:noProof/>
          </w:rPr>
          <w:instrText>2</w:instrText>
        </w:r>
      </w:fldSimple>
      <w:r>
        <w:instrText>.</w:instrText>
      </w:r>
      <w:fldSimple w:instr=" SEQ MTEqn \c \* Arabic \* MERGEFORMAT ">
        <w:r w:rsidR="00D80F85">
          <w:rPr>
            <w:noProof/>
          </w:rPr>
          <w:instrText>26</w:instrText>
        </w:r>
      </w:fldSimple>
      <w:r>
        <w:instrText>)</w:instrText>
      </w:r>
      <w:bookmarkEnd w:id="16"/>
      <w:r>
        <w:fldChar w:fldCharType="end"/>
      </w:r>
    </w:p>
    <w:p w:rsidR="00A56A56" w:rsidRDefault="00A56A56" w:rsidP="00B62A1C"/>
    <w:p w:rsidR="00A65E64" w:rsidRDefault="00A56A56" w:rsidP="00A65E64">
      <w:r>
        <w:t xml:space="preserve">Предположим, что </w:t>
      </w:r>
      <w:r w:rsidRPr="00A56A56">
        <w:rPr>
          <w:position w:val="-12"/>
        </w:rPr>
        <w:object w:dxaOrig="320" w:dyaOrig="360">
          <v:shape id="_x0000_i5885" type="#_x0000_t75" style="width:15.75pt;height:18pt" o:ole="">
            <v:imagedata r:id="rId233" o:title=""/>
          </v:shape>
          <o:OLEObject Type="Embed" ProgID="Equation.DSMT4" ShapeID="_x0000_i5885" DrawAspect="Content" ObjectID="_1605566751" r:id="rId234"/>
        </w:object>
      </w:r>
      <w:r>
        <w:t xml:space="preserve"> столь велико, что </w:t>
      </w:r>
      <w:r w:rsidR="007C0BFF">
        <w:t xml:space="preserve">при его изменении как верхнего предела интегрирования в формуле </w:t>
      </w:r>
      <w:r w:rsidR="007808B2">
        <w:fldChar w:fldCharType="begin"/>
      </w:r>
      <w:r w:rsidR="007808B2">
        <w:instrText xml:space="preserve"> GOTOBUTTON ZEqnNum961378  \* MERGEFORMAT </w:instrText>
      </w:r>
      <w:fldSimple w:instr=" REF ZEqnNum961378 \* Charformat \! \* MERGEFORMAT ">
        <w:r w:rsidR="00D80F85">
          <w:instrText>(2.25)</w:instrText>
        </w:r>
      </w:fldSimple>
      <w:r w:rsidR="007808B2">
        <w:fldChar w:fldCharType="end"/>
      </w:r>
      <w:r w:rsidR="007808B2" w:rsidRPr="007808B2">
        <w:t xml:space="preserve"> </w:t>
      </w:r>
      <w:r w:rsidR="007C0BFF">
        <w:t>скалярного момента интеграл не меняется</w:t>
      </w:r>
      <w:r w:rsidR="007808B2" w:rsidRPr="007808B2">
        <w:t xml:space="preserve"> </w:t>
      </w:r>
      <w:r w:rsidR="007808B2">
        <w:t xml:space="preserve">по той причине, что разлетающиеся частицы не достигают поверхности радиуса </w:t>
      </w:r>
      <w:r w:rsidR="007808B2" w:rsidRPr="00A56A56">
        <w:rPr>
          <w:position w:val="-12"/>
        </w:rPr>
        <w:object w:dxaOrig="320" w:dyaOrig="360">
          <v:shape id="_x0000_i5990" type="#_x0000_t75" style="width:15.75pt;height:18pt" o:ole="">
            <v:imagedata r:id="rId233" o:title=""/>
          </v:shape>
          <o:OLEObject Type="Embed" ProgID="Equation.DSMT4" ShapeID="_x0000_i5990" DrawAspect="Content" ObjectID="_1605566752" r:id="rId235"/>
        </w:object>
      </w:r>
      <w:r w:rsidR="007808B2">
        <w:t xml:space="preserve">. Тогда при вычислении производной </w:t>
      </w:r>
      <w:r w:rsidR="007808B2">
        <w:fldChar w:fldCharType="begin"/>
      </w:r>
      <w:r w:rsidR="007808B2">
        <w:instrText xml:space="preserve"> GOTOBUTTON ZEqnNum173660  \* MERGEFORMAT </w:instrText>
      </w:r>
      <w:fldSimple w:instr=" REF ZEqnNum173660 \* Charformat \! \* MERGEFORMAT ">
        <w:r w:rsidR="00D80F85">
          <w:instrText>(2.26)</w:instrText>
        </w:r>
      </w:fldSimple>
      <w:r w:rsidR="007808B2">
        <w:fldChar w:fldCharType="end"/>
      </w:r>
      <w:r w:rsidR="007808B2">
        <w:t xml:space="preserve"> можно скалярный момент вынести за знак ди</w:t>
      </w:r>
      <w:r w:rsidR="002F287E">
        <w:t>фф</w:t>
      </w:r>
      <w:r w:rsidR="007808B2">
        <w:t>е</w:t>
      </w:r>
      <w:r w:rsidR="002F287E">
        <w:t>ре</w:t>
      </w:r>
      <w:r w:rsidR="007808B2">
        <w:t xml:space="preserve">нцирования </w:t>
      </w:r>
    </w:p>
    <w:p w:rsidR="00CA2D7E" w:rsidRDefault="00CA2D7E" w:rsidP="00CA2D7E">
      <w:pPr>
        <w:pStyle w:val="MTDisplayEquation"/>
      </w:pPr>
      <w:r>
        <w:tab/>
      </w:r>
      <w:r w:rsidRPr="00CA2D7E">
        <w:rPr>
          <w:position w:val="-32"/>
        </w:rPr>
        <w:object w:dxaOrig="6259" w:dyaOrig="760">
          <v:shape id="_x0000_i7325" type="#_x0000_t75" style="width:312.75pt;height:38.25pt" o:ole="">
            <v:imagedata r:id="rId236" o:title=""/>
          </v:shape>
          <o:OLEObject Type="Embed" ProgID="Equation.DSMT4" ShapeID="_x0000_i7325" DrawAspect="Content" ObjectID="_1605566753"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2</w:instrText>
        </w:r>
      </w:fldSimple>
      <w:r>
        <w:instrText>.</w:instrText>
      </w:r>
      <w:fldSimple w:instr=" SEQ MTEqn \c \* Arabic \* MERGEFORMAT ">
        <w:r w:rsidR="00D80F85">
          <w:rPr>
            <w:noProof/>
          </w:rPr>
          <w:instrText>27</w:instrText>
        </w:r>
      </w:fldSimple>
      <w:r>
        <w:instrText>)</w:instrText>
      </w:r>
      <w:r>
        <w:fldChar w:fldCharType="end"/>
      </w:r>
    </w:p>
    <w:p w:rsidR="007F73BD" w:rsidRDefault="007F73BD" w:rsidP="00A65E64">
      <w:r>
        <w:t>Таким образом, слагающая электрического поля, создаваемая эффектом разлёта заряженных части</w:t>
      </w:r>
    </w:p>
    <w:p w:rsidR="00431DBE" w:rsidRDefault="00431DBE" w:rsidP="00431DBE">
      <w:pPr>
        <w:pStyle w:val="MTDisplayEquation"/>
      </w:pPr>
      <w:r>
        <w:lastRenderedPageBreak/>
        <w:tab/>
      </w:r>
      <w:r w:rsidRPr="00431DBE">
        <w:rPr>
          <w:position w:val="-30"/>
        </w:rPr>
        <w:object w:dxaOrig="2880" w:dyaOrig="740">
          <v:shape id="_x0000_i7580" type="#_x0000_t75" style="width:2in;height:36.75pt" o:ole="">
            <v:imagedata r:id="rId238" o:title=""/>
          </v:shape>
          <o:OLEObject Type="Embed" ProgID="Equation.DSMT4" ShapeID="_x0000_i7580" DrawAspect="Content" ObjectID="_1605566754"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2</w:instrText>
        </w:r>
      </w:fldSimple>
      <w:r>
        <w:instrText>.</w:instrText>
      </w:r>
      <w:fldSimple w:instr=" SEQ MTEqn \c \* Arabic \* MERGEFORMAT ">
        <w:r w:rsidR="00D80F85">
          <w:rPr>
            <w:noProof/>
          </w:rPr>
          <w:instrText>28</w:instrText>
        </w:r>
      </w:fldSimple>
      <w:r>
        <w:instrText>)</w:instrText>
      </w:r>
      <w:r>
        <w:fldChar w:fldCharType="end"/>
      </w:r>
    </w:p>
    <w:p w:rsidR="008F7DEE" w:rsidRDefault="007F73BD" w:rsidP="00A65E64">
      <w:r w:rsidRPr="007F73BD">
        <w:t xml:space="preserve"> </w:t>
      </w:r>
      <w:r w:rsidR="00431DBE">
        <w:t>Эта формула по своей форме аналогична закону Кулона</w:t>
      </w:r>
      <w:r w:rsidR="00CD5419">
        <w:t xml:space="preserve"> [Тамм, </w:t>
      </w:r>
      <w:r w:rsidR="00CD5419" w:rsidRPr="00CD5419">
        <w:t>$3</w:t>
      </w:r>
      <w:r w:rsidR="00CD5419">
        <w:t>]</w:t>
      </w:r>
    </w:p>
    <w:p w:rsidR="00CD5419" w:rsidRDefault="00CD5419" w:rsidP="00CD5419">
      <w:pPr>
        <w:pStyle w:val="MTDisplayEquation"/>
      </w:pPr>
      <w:r>
        <w:tab/>
      </w:r>
      <w:r w:rsidRPr="00CD5419">
        <w:rPr>
          <w:position w:val="-24"/>
        </w:rPr>
        <w:object w:dxaOrig="960" w:dyaOrig="620">
          <v:shape id="_x0000_i7832" type="#_x0000_t75" style="width:48pt;height:30.75pt" o:ole="">
            <v:imagedata r:id="rId240" o:title=""/>
          </v:shape>
          <o:OLEObject Type="Embed" ProgID="Equation.DSMT4" ShapeID="_x0000_i7832" DrawAspect="Content" ObjectID="_1605566755"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2</w:instrText>
        </w:r>
      </w:fldSimple>
      <w:r>
        <w:instrText>.</w:instrText>
      </w:r>
      <w:fldSimple w:instr=" SEQ MTEqn \c \* Arabic \* MERGEFORMAT ">
        <w:r w:rsidR="00D80F85">
          <w:rPr>
            <w:noProof/>
          </w:rPr>
          <w:instrText>29</w:instrText>
        </w:r>
      </w:fldSimple>
      <w:r>
        <w:instrText>)</w:instrText>
      </w:r>
      <w:r>
        <w:fldChar w:fldCharType="end"/>
      </w:r>
    </w:p>
    <w:p w:rsidR="00431DBE" w:rsidRDefault="00CD5419" w:rsidP="00A65E64">
      <w:r>
        <w:t>В котором роль дополнительного заряда играет величина</w:t>
      </w:r>
    </w:p>
    <w:p w:rsidR="00CD5419" w:rsidRDefault="00CD5419" w:rsidP="00CD5419">
      <w:pPr>
        <w:pStyle w:val="MTDisplayEquation"/>
      </w:pPr>
      <w:r>
        <w:tab/>
      </w:r>
      <w:r w:rsidRPr="00CD5419">
        <w:rPr>
          <w:position w:val="-28"/>
        </w:rPr>
        <w:object w:dxaOrig="2659" w:dyaOrig="680">
          <v:shape id="_x0000_i8089" type="#_x0000_t75" style="width:132.75pt;height:33.75pt" o:ole="">
            <v:imagedata r:id="rId242" o:title=""/>
          </v:shape>
          <o:OLEObject Type="Embed" ProgID="Equation.DSMT4" ShapeID="_x0000_i8089" DrawAspect="Content" ObjectID="_1605566756"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2</w:instrText>
        </w:r>
      </w:fldSimple>
      <w:r>
        <w:instrText>.</w:instrText>
      </w:r>
      <w:fldSimple w:instr=" SEQ MTEqn \c \* Arabic \* MERGEFORMAT ">
        <w:r w:rsidR="00D80F85">
          <w:rPr>
            <w:noProof/>
          </w:rPr>
          <w:instrText>30</w:instrText>
        </w:r>
      </w:fldSimple>
      <w:r>
        <w:instrText>)</w:instrText>
      </w:r>
      <w:r>
        <w:fldChar w:fldCharType="end"/>
      </w:r>
    </w:p>
    <w:p w:rsidR="00CD5419" w:rsidRDefault="00CD1EC1" w:rsidP="00A65E64">
      <w:r>
        <w:t xml:space="preserve">Предположим теперь, что </w:t>
      </w:r>
      <w:r w:rsidRPr="00A56A56">
        <w:rPr>
          <w:position w:val="-12"/>
        </w:rPr>
        <w:object w:dxaOrig="320" w:dyaOrig="360">
          <v:shape id="_x0000_i8090" type="#_x0000_t75" style="width:15.75pt;height:18pt" o:ole="">
            <v:imagedata r:id="rId233" o:title=""/>
          </v:shape>
          <o:OLEObject Type="Embed" ProgID="Equation.DSMT4" ShapeID="_x0000_i8090" DrawAspect="Content" ObjectID="_1605566757" r:id="rId244"/>
        </w:object>
      </w:r>
      <w:r>
        <w:t xml:space="preserve"> не настолько велико и поэтому при его изменении как верхнего предела интегрирования в формуле </w:t>
      </w:r>
      <w:r>
        <w:fldChar w:fldCharType="begin"/>
      </w:r>
      <w:r>
        <w:instrText xml:space="preserve"> GOTOBUTTON ZEqnNum961378  \* MERGEFORMAT </w:instrText>
      </w:r>
      <w:fldSimple w:instr=" REF ZEqnNum961378 \* Charformat \! \* MERGEFORMAT ">
        <w:r w:rsidR="00D80F85">
          <w:instrText>(2.25)</w:instrText>
        </w:r>
      </w:fldSimple>
      <w:r>
        <w:fldChar w:fldCharType="end"/>
      </w:r>
      <w:r>
        <w:t xml:space="preserve"> скалярного момента интеграл изменяется по той причине, что разлетающиеся заряженные частицы пересекают поверхность сферы радиуса </w:t>
      </w:r>
      <w:r w:rsidRPr="00A56A56">
        <w:rPr>
          <w:position w:val="-12"/>
        </w:rPr>
        <w:object w:dxaOrig="320" w:dyaOrig="360">
          <v:shape id="_x0000_i8215" type="#_x0000_t75" style="width:15.75pt;height:18pt" o:ole="">
            <v:imagedata r:id="rId233" o:title=""/>
          </v:shape>
          <o:OLEObject Type="Embed" ProgID="Equation.DSMT4" ShapeID="_x0000_i8215" DrawAspect="Content" ObjectID="_1605566758" r:id="rId245"/>
        </w:object>
      </w:r>
      <w:r w:rsidR="00512404">
        <w:t xml:space="preserve">. Тогда </w:t>
      </w:r>
    </w:p>
    <w:p w:rsidR="00937D2A" w:rsidRDefault="00937D2A" w:rsidP="00937D2A">
      <w:pPr>
        <w:pStyle w:val="MTDisplayEquation"/>
      </w:pPr>
      <w:r>
        <w:tab/>
      </w:r>
      <w:r w:rsidR="00136DE1" w:rsidRPr="00136DE1">
        <w:rPr>
          <w:position w:val="-110"/>
        </w:rPr>
        <w:object w:dxaOrig="5720" w:dyaOrig="2320">
          <v:shape id="_x0000_i8479" type="#_x0000_t75" style="width:285.75pt;height:116.25pt" o:ole="">
            <v:imagedata r:id="rId246" o:title=""/>
          </v:shape>
          <o:OLEObject Type="Embed" ProgID="Equation.DSMT4" ShapeID="_x0000_i8479" DrawAspect="Content" ObjectID="_1605566759"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2</w:instrText>
        </w:r>
      </w:fldSimple>
      <w:r>
        <w:instrText>.</w:instrText>
      </w:r>
      <w:fldSimple w:instr=" SEQ MTEqn \c \* Arabic \* MERGEFORMAT ">
        <w:r w:rsidR="00D80F85">
          <w:rPr>
            <w:noProof/>
          </w:rPr>
          <w:instrText>31</w:instrText>
        </w:r>
      </w:fldSimple>
      <w:r>
        <w:instrText>)</w:instrText>
      </w:r>
      <w:r>
        <w:fldChar w:fldCharType="end"/>
      </w:r>
    </w:p>
    <w:p w:rsidR="00937D2A" w:rsidRDefault="00136DE1" w:rsidP="00A65E64">
      <w:r>
        <w:t>Далее</w:t>
      </w:r>
    </w:p>
    <w:p w:rsidR="009D6110" w:rsidRDefault="009D6110" w:rsidP="009D6110">
      <w:pPr>
        <w:pStyle w:val="MTDisplayEquation"/>
      </w:pPr>
      <w:r>
        <w:lastRenderedPageBreak/>
        <w:tab/>
      </w:r>
      <w:r w:rsidR="00010FF0" w:rsidRPr="002B372E">
        <w:rPr>
          <w:position w:val="-70"/>
        </w:rPr>
        <w:object w:dxaOrig="6560" w:dyaOrig="1520">
          <v:shape id="_x0000_i9032" type="#_x0000_t75" style="width:327.75pt;height:75.75pt" o:ole="">
            <v:imagedata r:id="rId248" o:title=""/>
          </v:shape>
          <o:OLEObject Type="Embed" ProgID="Equation.DSMT4" ShapeID="_x0000_i9032" DrawAspect="Content" ObjectID="_1605566760" r:id="rId2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2</w:instrText>
        </w:r>
      </w:fldSimple>
      <w:r>
        <w:instrText>.</w:instrText>
      </w:r>
      <w:fldSimple w:instr=" SEQ MTEqn \c \* Arabic \* MERGEFORMAT ">
        <w:r w:rsidR="00D80F85">
          <w:rPr>
            <w:noProof/>
          </w:rPr>
          <w:instrText>32</w:instrText>
        </w:r>
      </w:fldSimple>
      <w:r>
        <w:instrText>)</w:instrText>
      </w:r>
      <w:r>
        <w:fldChar w:fldCharType="end"/>
      </w:r>
    </w:p>
    <w:p w:rsidR="00D80F85" w:rsidRDefault="00D80F85" w:rsidP="00D80F85">
      <w:r>
        <w:t>Кроме того</w:t>
      </w:r>
    </w:p>
    <w:p w:rsidR="00D80F85" w:rsidRPr="00D80F85" w:rsidRDefault="00D80F85" w:rsidP="00D80F85">
      <w:pPr>
        <w:pStyle w:val="MTDisplayEquation"/>
      </w:pPr>
      <w:r>
        <w:tab/>
      </w:r>
      <w:r w:rsidRPr="00D80F85">
        <w:rPr>
          <w:position w:val="-32"/>
        </w:rPr>
        <w:object w:dxaOrig="4800" w:dyaOrig="760">
          <v:shape id="_x0000_i10082" type="#_x0000_t75" style="width:240pt;height:38.25pt" o:ole="">
            <v:imagedata r:id="rId250" o:title=""/>
          </v:shape>
          <o:OLEObject Type="Embed" ProgID="Equation.DSMT4" ShapeID="_x0000_i10082" DrawAspect="Content" ObjectID="_1605566761" r:id="rId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3</w:instrText>
        </w:r>
      </w:fldSimple>
      <w:r>
        <w:instrText>)</w:instrText>
      </w:r>
      <w:r>
        <w:fldChar w:fldCharType="end"/>
      </w:r>
    </w:p>
    <w:p w:rsidR="009D6110" w:rsidRDefault="00010FF0" w:rsidP="00A65E64">
      <w:r>
        <w:t xml:space="preserve">Откуда </w:t>
      </w:r>
    </w:p>
    <w:p w:rsidR="00010FF0" w:rsidRDefault="00010FF0" w:rsidP="00010FF0">
      <w:pPr>
        <w:pStyle w:val="MTDisplayEquation"/>
      </w:pPr>
      <w:r>
        <w:tab/>
      </w:r>
      <w:r w:rsidRPr="00010FF0">
        <w:rPr>
          <w:position w:val="-48"/>
        </w:rPr>
        <w:object w:dxaOrig="9279" w:dyaOrig="1080">
          <v:shape id="_x0000_i9036" type="#_x0000_t75" style="width:464.25pt;height:54pt" o:ole="">
            <v:imagedata r:id="rId252" o:title=""/>
          </v:shape>
          <o:OLEObject Type="Embed" ProgID="Equation.DSMT4" ShapeID="_x0000_i9036" DrawAspect="Content" ObjectID="_1605566762"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80F85">
          <w:rPr>
            <w:noProof/>
          </w:rPr>
          <w:instrText>2</w:instrText>
        </w:r>
      </w:fldSimple>
      <w:r>
        <w:instrText>.</w:instrText>
      </w:r>
      <w:fldSimple w:instr=" SEQ MTEqn \c \* Arabic \* MERGEFORMAT ">
        <w:r w:rsidR="00D80F85">
          <w:rPr>
            <w:noProof/>
          </w:rPr>
          <w:instrText>34</w:instrText>
        </w:r>
      </w:fldSimple>
      <w:r>
        <w:instrText>)</w:instrText>
      </w:r>
      <w:r>
        <w:fldChar w:fldCharType="end"/>
      </w:r>
    </w:p>
    <w:p w:rsidR="00141733" w:rsidRDefault="00141733" w:rsidP="00A65E64"/>
    <w:p w:rsidR="00141733" w:rsidRDefault="00141733" w:rsidP="00141733">
      <w:pPr>
        <w:pStyle w:val="MTDisplayEquation"/>
        <w:rPr>
          <w:lang w:val="en-US"/>
        </w:rPr>
      </w:pPr>
      <w:r>
        <w:rPr>
          <w:lang w:val="en-US"/>
        </w:rPr>
        <w:tab/>
      </w:r>
      <w:bookmarkStart w:id="17" w:name="_GoBack"/>
      <w:bookmarkEnd w:id="17"/>
    </w:p>
    <w:p w:rsidR="00141733" w:rsidRPr="00141733" w:rsidRDefault="00141733" w:rsidP="00141733">
      <w:pPr>
        <w:rPr>
          <w:lang w:val="en-US"/>
        </w:rPr>
      </w:pPr>
    </w:p>
    <w:sectPr w:rsidR="00141733" w:rsidRPr="00141733" w:rsidSect="005036B3">
      <w:pgSz w:w="16838" w:h="11906" w:orient="landscape"/>
      <w:pgMar w:top="1701" w:right="1134" w:bottom="850"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defaultTabStop w:val="708"/>
  <w:characterSpacingControl w:val="doNotCompress"/>
  <w:compat>
    <w:compatSetting w:name="compatibilityMode" w:uri="http://schemas.microsoft.com/office/word" w:val="12"/>
  </w:compat>
  <w:rsids>
    <w:rsidRoot w:val="00E15E76"/>
    <w:rsid w:val="00010FF0"/>
    <w:rsid w:val="00023BC3"/>
    <w:rsid w:val="00025BE3"/>
    <w:rsid w:val="00033D8F"/>
    <w:rsid w:val="00036F63"/>
    <w:rsid w:val="00062CF0"/>
    <w:rsid w:val="00073A4F"/>
    <w:rsid w:val="00075EB3"/>
    <w:rsid w:val="0007691F"/>
    <w:rsid w:val="0008209C"/>
    <w:rsid w:val="00090783"/>
    <w:rsid w:val="000B155C"/>
    <w:rsid w:val="000B437B"/>
    <w:rsid w:val="000B4C60"/>
    <w:rsid w:val="000C0AD5"/>
    <w:rsid w:val="000D2DD2"/>
    <w:rsid w:val="000D738C"/>
    <w:rsid w:val="000F11C4"/>
    <w:rsid w:val="000F44D5"/>
    <w:rsid w:val="00105AEB"/>
    <w:rsid w:val="00124F51"/>
    <w:rsid w:val="00130021"/>
    <w:rsid w:val="00136DE1"/>
    <w:rsid w:val="00141733"/>
    <w:rsid w:val="0014352E"/>
    <w:rsid w:val="00156351"/>
    <w:rsid w:val="00175586"/>
    <w:rsid w:val="00186E46"/>
    <w:rsid w:val="001B7722"/>
    <w:rsid w:val="001F164C"/>
    <w:rsid w:val="001F30F0"/>
    <w:rsid w:val="001F4C5B"/>
    <w:rsid w:val="00211E34"/>
    <w:rsid w:val="00215399"/>
    <w:rsid w:val="002262BE"/>
    <w:rsid w:val="00242DA9"/>
    <w:rsid w:val="00247EE8"/>
    <w:rsid w:val="002504BB"/>
    <w:rsid w:val="00251DDF"/>
    <w:rsid w:val="00264073"/>
    <w:rsid w:val="00296CA9"/>
    <w:rsid w:val="002A59FB"/>
    <w:rsid w:val="002A5C23"/>
    <w:rsid w:val="002B372E"/>
    <w:rsid w:val="002D1673"/>
    <w:rsid w:val="002E059F"/>
    <w:rsid w:val="002F287E"/>
    <w:rsid w:val="003237CA"/>
    <w:rsid w:val="003510C9"/>
    <w:rsid w:val="00364267"/>
    <w:rsid w:val="00365B7F"/>
    <w:rsid w:val="00383A12"/>
    <w:rsid w:val="00386521"/>
    <w:rsid w:val="003939EC"/>
    <w:rsid w:val="003B50D4"/>
    <w:rsid w:val="003C0D94"/>
    <w:rsid w:val="003C2286"/>
    <w:rsid w:val="003D7D14"/>
    <w:rsid w:val="003E7538"/>
    <w:rsid w:val="0040129E"/>
    <w:rsid w:val="00405963"/>
    <w:rsid w:val="00426C1C"/>
    <w:rsid w:val="00431042"/>
    <w:rsid w:val="00431DBE"/>
    <w:rsid w:val="00436BEE"/>
    <w:rsid w:val="00442764"/>
    <w:rsid w:val="0046047D"/>
    <w:rsid w:val="00461D98"/>
    <w:rsid w:val="004674CE"/>
    <w:rsid w:val="00473E48"/>
    <w:rsid w:val="004A1D86"/>
    <w:rsid w:val="004A365E"/>
    <w:rsid w:val="004C2790"/>
    <w:rsid w:val="004C3C83"/>
    <w:rsid w:val="004C54F4"/>
    <w:rsid w:val="004D5393"/>
    <w:rsid w:val="004F1D99"/>
    <w:rsid w:val="004F624C"/>
    <w:rsid w:val="00502C2C"/>
    <w:rsid w:val="005036B3"/>
    <w:rsid w:val="00512404"/>
    <w:rsid w:val="00513F20"/>
    <w:rsid w:val="00536908"/>
    <w:rsid w:val="005624B9"/>
    <w:rsid w:val="00562C31"/>
    <w:rsid w:val="00565B30"/>
    <w:rsid w:val="005879A1"/>
    <w:rsid w:val="00597AAC"/>
    <w:rsid w:val="005A0E3A"/>
    <w:rsid w:val="005E603F"/>
    <w:rsid w:val="005F3732"/>
    <w:rsid w:val="005F60BD"/>
    <w:rsid w:val="00616F11"/>
    <w:rsid w:val="0062110F"/>
    <w:rsid w:val="006475CE"/>
    <w:rsid w:val="00660964"/>
    <w:rsid w:val="00663AAA"/>
    <w:rsid w:val="0068321E"/>
    <w:rsid w:val="006B2ECF"/>
    <w:rsid w:val="006C1FAC"/>
    <w:rsid w:val="006C2878"/>
    <w:rsid w:val="006C32BE"/>
    <w:rsid w:val="006C4341"/>
    <w:rsid w:val="006D387D"/>
    <w:rsid w:val="006E6DE1"/>
    <w:rsid w:val="006F0577"/>
    <w:rsid w:val="006F1785"/>
    <w:rsid w:val="006F3C61"/>
    <w:rsid w:val="006F5D88"/>
    <w:rsid w:val="0071357E"/>
    <w:rsid w:val="007168ED"/>
    <w:rsid w:val="00724C6C"/>
    <w:rsid w:val="00730253"/>
    <w:rsid w:val="0073373E"/>
    <w:rsid w:val="00743F5C"/>
    <w:rsid w:val="00750F40"/>
    <w:rsid w:val="007557B9"/>
    <w:rsid w:val="007808B2"/>
    <w:rsid w:val="0078227F"/>
    <w:rsid w:val="007B0E96"/>
    <w:rsid w:val="007C0BFF"/>
    <w:rsid w:val="007C2278"/>
    <w:rsid w:val="007C447D"/>
    <w:rsid w:val="007D6A22"/>
    <w:rsid w:val="007E7417"/>
    <w:rsid w:val="007E7E1A"/>
    <w:rsid w:val="007F4979"/>
    <w:rsid w:val="007F73BD"/>
    <w:rsid w:val="0080054E"/>
    <w:rsid w:val="00801306"/>
    <w:rsid w:val="0081776C"/>
    <w:rsid w:val="00845DC9"/>
    <w:rsid w:val="00847116"/>
    <w:rsid w:val="008558FD"/>
    <w:rsid w:val="00855F67"/>
    <w:rsid w:val="00861CFE"/>
    <w:rsid w:val="00896FBF"/>
    <w:rsid w:val="008A0233"/>
    <w:rsid w:val="008A6694"/>
    <w:rsid w:val="008C3208"/>
    <w:rsid w:val="008D304D"/>
    <w:rsid w:val="008E18F8"/>
    <w:rsid w:val="008E2F3E"/>
    <w:rsid w:val="008F2D31"/>
    <w:rsid w:val="008F2E0D"/>
    <w:rsid w:val="008F3B1D"/>
    <w:rsid w:val="008F5B8F"/>
    <w:rsid w:val="008F7DEE"/>
    <w:rsid w:val="009004F7"/>
    <w:rsid w:val="00912875"/>
    <w:rsid w:val="00917746"/>
    <w:rsid w:val="009179A0"/>
    <w:rsid w:val="0093680E"/>
    <w:rsid w:val="00937D2A"/>
    <w:rsid w:val="00940B34"/>
    <w:rsid w:val="00942704"/>
    <w:rsid w:val="00945DA7"/>
    <w:rsid w:val="0095103F"/>
    <w:rsid w:val="00960231"/>
    <w:rsid w:val="00960E77"/>
    <w:rsid w:val="00970FFB"/>
    <w:rsid w:val="00975A74"/>
    <w:rsid w:val="00981A77"/>
    <w:rsid w:val="00985292"/>
    <w:rsid w:val="009A5E51"/>
    <w:rsid w:val="009D6110"/>
    <w:rsid w:val="009F088C"/>
    <w:rsid w:val="009F3D99"/>
    <w:rsid w:val="009F4DF9"/>
    <w:rsid w:val="009F5312"/>
    <w:rsid w:val="00A150AE"/>
    <w:rsid w:val="00A2083A"/>
    <w:rsid w:val="00A402F2"/>
    <w:rsid w:val="00A42903"/>
    <w:rsid w:val="00A4455E"/>
    <w:rsid w:val="00A56A56"/>
    <w:rsid w:val="00A65E64"/>
    <w:rsid w:val="00A70F1F"/>
    <w:rsid w:val="00A77518"/>
    <w:rsid w:val="00A924E3"/>
    <w:rsid w:val="00A9628F"/>
    <w:rsid w:val="00AA1035"/>
    <w:rsid w:val="00AA349C"/>
    <w:rsid w:val="00AA5A0A"/>
    <w:rsid w:val="00AB3DD1"/>
    <w:rsid w:val="00AB6327"/>
    <w:rsid w:val="00AB69C5"/>
    <w:rsid w:val="00AD1CC6"/>
    <w:rsid w:val="00AD25BA"/>
    <w:rsid w:val="00AD68EA"/>
    <w:rsid w:val="00AE3D4C"/>
    <w:rsid w:val="00AE55DE"/>
    <w:rsid w:val="00AE72B7"/>
    <w:rsid w:val="00AF2135"/>
    <w:rsid w:val="00B004F8"/>
    <w:rsid w:val="00B01E2B"/>
    <w:rsid w:val="00B04CA9"/>
    <w:rsid w:val="00B42892"/>
    <w:rsid w:val="00B50130"/>
    <w:rsid w:val="00B62A1C"/>
    <w:rsid w:val="00B63226"/>
    <w:rsid w:val="00B65FE4"/>
    <w:rsid w:val="00B70F92"/>
    <w:rsid w:val="00B718CE"/>
    <w:rsid w:val="00B774FC"/>
    <w:rsid w:val="00B81611"/>
    <w:rsid w:val="00B83FD2"/>
    <w:rsid w:val="00B93CA0"/>
    <w:rsid w:val="00BB6361"/>
    <w:rsid w:val="00BB7B02"/>
    <w:rsid w:val="00BC022A"/>
    <w:rsid w:val="00BD3ED7"/>
    <w:rsid w:val="00BD3F56"/>
    <w:rsid w:val="00BF42F7"/>
    <w:rsid w:val="00C06123"/>
    <w:rsid w:val="00C27F9F"/>
    <w:rsid w:val="00C35322"/>
    <w:rsid w:val="00C56500"/>
    <w:rsid w:val="00C65410"/>
    <w:rsid w:val="00CA2D7E"/>
    <w:rsid w:val="00CD1EC1"/>
    <w:rsid w:val="00CD5419"/>
    <w:rsid w:val="00CE3B2A"/>
    <w:rsid w:val="00CE7697"/>
    <w:rsid w:val="00CF0AAE"/>
    <w:rsid w:val="00D024D9"/>
    <w:rsid w:val="00D0539F"/>
    <w:rsid w:val="00D053C5"/>
    <w:rsid w:val="00D21D4B"/>
    <w:rsid w:val="00D32A88"/>
    <w:rsid w:val="00D5436E"/>
    <w:rsid w:val="00D60875"/>
    <w:rsid w:val="00D63F9E"/>
    <w:rsid w:val="00D64E5B"/>
    <w:rsid w:val="00D80F85"/>
    <w:rsid w:val="00D96FD3"/>
    <w:rsid w:val="00DA0487"/>
    <w:rsid w:val="00DA354B"/>
    <w:rsid w:val="00DA47CE"/>
    <w:rsid w:val="00DA74DB"/>
    <w:rsid w:val="00DB25C6"/>
    <w:rsid w:val="00DD2170"/>
    <w:rsid w:val="00DD4CC1"/>
    <w:rsid w:val="00DE0CA6"/>
    <w:rsid w:val="00DE1267"/>
    <w:rsid w:val="00DE18B4"/>
    <w:rsid w:val="00DE35BE"/>
    <w:rsid w:val="00DE4E59"/>
    <w:rsid w:val="00E01B69"/>
    <w:rsid w:val="00E0798A"/>
    <w:rsid w:val="00E12769"/>
    <w:rsid w:val="00E15E76"/>
    <w:rsid w:val="00E262D7"/>
    <w:rsid w:val="00E33E17"/>
    <w:rsid w:val="00E460E3"/>
    <w:rsid w:val="00E51AA8"/>
    <w:rsid w:val="00E95B59"/>
    <w:rsid w:val="00EB3F39"/>
    <w:rsid w:val="00EB5AAA"/>
    <w:rsid w:val="00EB6F03"/>
    <w:rsid w:val="00ED6AC9"/>
    <w:rsid w:val="00ED73E7"/>
    <w:rsid w:val="00EE4ABC"/>
    <w:rsid w:val="00EF658C"/>
    <w:rsid w:val="00F0286F"/>
    <w:rsid w:val="00F12617"/>
    <w:rsid w:val="00F640B1"/>
    <w:rsid w:val="00FA52F3"/>
    <w:rsid w:val="00FD1C26"/>
    <w:rsid w:val="00FD4FFA"/>
    <w:rsid w:val="00FF03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A506DD"/>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D8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4.wmf"/><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image" Target="media/image89.wmf"/><Relationship Id="rId205" Type="http://schemas.openxmlformats.org/officeDocument/2006/relationships/oleObject" Target="embeddings/oleObject103.bin"/><Relationship Id="rId226" Type="http://schemas.openxmlformats.org/officeDocument/2006/relationships/oleObject" Target="embeddings/oleObject115.bin"/><Relationship Id="rId247" Type="http://schemas.openxmlformats.org/officeDocument/2006/relationships/oleObject" Target="embeddings/oleObject127.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59.wmf"/><Relationship Id="rId149" Type="http://schemas.openxmlformats.org/officeDocument/2006/relationships/image" Target="media/image69.wmf"/><Relationship Id="rId5" Type="http://schemas.openxmlformats.org/officeDocument/2006/relationships/hyperlink" Target="http://fmnauka.narod.ru/javljaetsja_li_zarjad_invariantom_skorosti.pdf" TargetMode="External"/><Relationship Id="rId95" Type="http://schemas.openxmlformats.org/officeDocument/2006/relationships/oleObject" Target="embeddings/oleObject44.bin"/><Relationship Id="rId160" Type="http://schemas.openxmlformats.org/officeDocument/2006/relationships/oleObject" Target="embeddings/oleObject79.bin"/><Relationship Id="rId181" Type="http://schemas.openxmlformats.org/officeDocument/2006/relationships/image" Target="media/image85.wmf"/><Relationship Id="rId216" Type="http://schemas.openxmlformats.org/officeDocument/2006/relationships/image" Target="media/image100.wmf"/><Relationship Id="rId237" Type="http://schemas.openxmlformats.org/officeDocument/2006/relationships/oleObject" Target="embeddings/oleObject121.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7.bin"/><Relationship Id="rId139" Type="http://schemas.openxmlformats.org/officeDocument/2006/relationships/oleObject" Target="embeddings/oleObject68.bin"/><Relationship Id="rId85" Type="http://schemas.openxmlformats.org/officeDocument/2006/relationships/oleObject" Target="embeddings/oleObject39.bin"/><Relationship Id="rId150" Type="http://schemas.openxmlformats.org/officeDocument/2006/relationships/oleObject" Target="embeddings/oleObject74.bin"/><Relationship Id="rId171" Type="http://schemas.openxmlformats.org/officeDocument/2006/relationships/image" Target="media/image80.wmf"/><Relationship Id="rId192" Type="http://schemas.openxmlformats.org/officeDocument/2006/relationships/oleObject" Target="embeddings/oleObject96.bin"/><Relationship Id="rId206" Type="http://schemas.openxmlformats.org/officeDocument/2006/relationships/image" Target="media/image96.wmf"/><Relationship Id="rId227" Type="http://schemas.openxmlformats.org/officeDocument/2006/relationships/image" Target="media/image105.wmf"/><Relationship Id="rId248" Type="http://schemas.openxmlformats.org/officeDocument/2006/relationships/image" Target="media/image114.w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oleObject" Target="embeddings/oleObject63.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5.wmf"/><Relationship Id="rId161" Type="http://schemas.openxmlformats.org/officeDocument/2006/relationships/image" Target="media/image75.wmf"/><Relationship Id="rId182" Type="http://schemas.openxmlformats.org/officeDocument/2006/relationships/oleObject" Target="embeddings/oleObject90.bin"/><Relationship Id="rId217" Type="http://schemas.openxmlformats.org/officeDocument/2006/relationships/oleObject" Target="embeddings/oleObject110.bin"/><Relationship Id="rId6" Type="http://schemas.openxmlformats.org/officeDocument/2006/relationships/hyperlink" Target="http://www.forum.za-nauku.ru/index.php/topic,3653.0.html" TargetMode="External"/><Relationship Id="rId238" Type="http://schemas.openxmlformats.org/officeDocument/2006/relationships/image" Target="media/image110.wmf"/><Relationship Id="rId23" Type="http://schemas.openxmlformats.org/officeDocument/2006/relationships/image" Target="media/image9.wmf"/><Relationship Id="rId119" Type="http://schemas.openxmlformats.org/officeDocument/2006/relationships/image" Target="media/image55.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0.wmf"/><Relationship Id="rId151" Type="http://schemas.openxmlformats.org/officeDocument/2006/relationships/image" Target="media/image70.wmf"/><Relationship Id="rId172" Type="http://schemas.openxmlformats.org/officeDocument/2006/relationships/oleObject" Target="embeddings/oleObject85.bin"/><Relationship Id="rId193" Type="http://schemas.openxmlformats.org/officeDocument/2006/relationships/image" Target="media/image90.wmf"/><Relationship Id="rId207" Type="http://schemas.openxmlformats.org/officeDocument/2006/relationships/oleObject" Target="embeddings/oleObject104.bin"/><Relationship Id="rId228" Type="http://schemas.openxmlformats.org/officeDocument/2006/relationships/oleObject" Target="embeddings/oleObject116.bin"/><Relationship Id="rId249" Type="http://schemas.openxmlformats.org/officeDocument/2006/relationships/oleObject" Target="embeddings/oleObject128.bin"/><Relationship Id="rId13" Type="http://schemas.openxmlformats.org/officeDocument/2006/relationships/image" Target="media/image4.wmf"/><Relationship Id="rId109" Type="http://schemas.openxmlformats.org/officeDocument/2006/relationships/image" Target="media/image51.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8.bin"/><Relationship Id="rId141" Type="http://schemas.openxmlformats.org/officeDocument/2006/relationships/oleObject" Target="embeddings/oleObject69.bin"/><Relationship Id="rId7" Type="http://schemas.openxmlformats.org/officeDocument/2006/relationships/image" Target="media/image1.wmf"/><Relationship Id="rId162" Type="http://schemas.openxmlformats.org/officeDocument/2006/relationships/oleObject" Target="embeddings/oleObject80.bin"/><Relationship Id="rId183" Type="http://schemas.openxmlformats.org/officeDocument/2006/relationships/image" Target="media/image86.wmf"/><Relationship Id="rId218" Type="http://schemas.openxmlformats.org/officeDocument/2006/relationships/image" Target="media/image101.wmf"/><Relationship Id="rId239" Type="http://schemas.openxmlformats.org/officeDocument/2006/relationships/oleObject" Target="embeddings/oleObject122.bin"/><Relationship Id="rId250" Type="http://schemas.openxmlformats.org/officeDocument/2006/relationships/image" Target="media/image115.wmf"/><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oleObject" Target="embeddings/oleObject64.bin"/><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oleObject" Target="embeddings/oleObject97.bin"/><Relationship Id="rId208" Type="http://schemas.openxmlformats.org/officeDocument/2006/relationships/oleObject" Target="embeddings/oleObject105.bin"/><Relationship Id="rId229" Type="http://schemas.openxmlformats.org/officeDocument/2006/relationships/image" Target="media/image106.wmf"/><Relationship Id="rId240" Type="http://schemas.openxmlformats.org/officeDocument/2006/relationships/image" Target="media/image111.wmf"/><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oleObject" Target="embeddings/oleObject111.bin"/><Relationship Id="rId230" Type="http://schemas.openxmlformats.org/officeDocument/2006/relationships/oleObject" Target="embeddings/oleObject117.bin"/><Relationship Id="rId251" Type="http://schemas.openxmlformats.org/officeDocument/2006/relationships/oleObject" Target="embeddings/oleObject129.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oleObject" Target="embeddings/oleObject86.bin"/><Relationship Id="rId195" Type="http://schemas.openxmlformats.org/officeDocument/2006/relationships/image" Target="media/image91.wmf"/><Relationship Id="rId209" Type="http://schemas.openxmlformats.org/officeDocument/2006/relationships/oleObject" Target="embeddings/oleObject106.bin"/><Relationship Id="rId220" Type="http://schemas.openxmlformats.org/officeDocument/2006/relationships/image" Target="media/image102.wmf"/><Relationship Id="rId241" Type="http://schemas.openxmlformats.org/officeDocument/2006/relationships/oleObject" Target="embeddings/oleObject123.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image" Target="media/image87.wmf"/><Relationship Id="rId9" Type="http://schemas.openxmlformats.org/officeDocument/2006/relationships/image" Target="media/image2.wmf"/><Relationship Id="rId210" Type="http://schemas.openxmlformats.org/officeDocument/2006/relationships/image" Target="media/image97.wmf"/><Relationship Id="rId26" Type="http://schemas.openxmlformats.org/officeDocument/2006/relationships/oleObject" Target="embeddings/oleObject9.bin"/><Relationship Id="rId231" Type="http://schemas.openxmlformats.org/officeDocument/2006/relationships/image" Target="media/image107.wmf"/><Relationship Id="rId252" Type="http://schemas.openxmlformats.org/officeDocument/2006/relationships/image" Target="media/image116.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oleObject" Target="embeddings/oleObject98.bin"/><Relationship Id="rId200" Type="http://schemas.openxmlformats.org/officeDocument/2006/relationships/image" Target="media/image93.wmf"/><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image" Target="media/image112.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71.bin"/><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oleObject" Target="embeddings/oleObject107.bin"/><Relationship Id="rId232" Type="http://schemas.openxmlformats.org/officeDocument/2006/relationships/oleObject" Target="embeddings/oleObject118.bin"/><Relationship Id="rId253" Type="http://schemas.openxmlformats.org/officeDocument/2006/relationships/oleObject" Target="embeddings/oleObject130.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2.wmf"/><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3.wmf"/><Relationship Id="rId243" Type="http://schemas.openxmlformats.org/officeDocument/2006/relationships/oleObject" Target="embeddings/oleObject124.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60.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8.wmf"/><Relationship Id="rId254" Type="http://schemas.openxmlformats.org/officeDocument/2006/relationships/fontTable" Target="fontTable.xml"/><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oleObject" Target="embeddings/oleObject113.bin"/><Relationship Id="rId244" Type="http://schemas.openxmlformats.org/officeDocument/2006/relationships/oleObject" Target="embeddings/oleObject125.bin"/><Relationship Id="rId18" Type="http://schemas.openxmlformats.org/officeDocument/2006/relationships/oleObject" Target="embeddings/oleObject6.bin"/><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4.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8.bin"/><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theme" Target="theme/theme1.xml"/><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7.emf"/><Relationship Id="rId224" Type="http://schemas.openxmlformats.org/officeDocument/2006/relationships/image" Target="media/image104.wmf"/><Relationship Id="rId245" Type="http://schemas.openxmlformats.org/officeDocument/2006/relationships/oleObject" Target="embeddings/oleObject126.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3.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88.wmf"/><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20.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 Id="rId20" Type="http://schemas.openxmlformats.org/officeDocument/2006/relationships/hyperlink" Target="http://www.forum.za-nauku.ru/index.php/topic,3653.msg31959.html%23msg31959" TargetMode="External"/><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4.wmf"/><Relationship Id="rId190" Type="http://schemas.openxmlformats.org/officeDocument/2006/relationships/oleObject" Target="embeddings/oleObject95.bin"/><Relationship Id="rId204" Type="http://schemas.openxmlformats.org/officeDocument/2006/relationships/image" Target="media/image95.wmf"/><Relationship Id="rId225" Type="http://schemas.openxmlformats.org/officeDocument/2006/relationships/oleObject" Target="embeddings/oleObject114.bin"/><Relationship Id="rId246" Type="http://schemas.openxmlformats.org/officeDocument/2006/relationships/image" Target="media/image113.wmf"/><Relationship Id="rId106" Type="http://schemas.openxmlformats.org/officeDocument/2006/relationships/oleObject" Target="embeddings/oleObject50.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image" Target="media/image79.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9.bin"/><Relationship Id="rId236" Type="http://schemas.openxmlformats.org/officeDocument/2006/relationships/image" Target="media/image10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7A4EA8-DF14-46E2-BC25-9D96A4F130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939</TotalTime>
  <Pages>17</Pages>
  <Words>4677</Words>
  <Characters>26665</Characters>
  <Application>Microsoft Office Word</Application>
  <DocSecurity>0</DocSecurity>
  <Lines>222</Lines>
  <Paragraphs>6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1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137</cp:revision>
  <dcterms:created xsi:type="dcterms:W3CDTF">2018-09-01T05:22:00Z</dcterms:created>
  <dcterms:modified xsi:type="dcterms:W3CDTF">2018-12-05T2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